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70D4" w:rsidRPr="00CF5AE8" w:rsidRDefault="00AA7639" w:rsidP="00DA0B61">
      <w:pPr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DA0B61">
        <w:rPr>
          <w:rFonts w:ascii="Times New Roman" w:hAnsi="Times New Roman"/>
          <w:b/>
          <w:sz w:val="28"/>
          <w:szCs w:val="28"/>
        </w:rPr>
        <w:t>Лекц</w:t>
      </w:r>
      <w:proofErr w:type="spellEnd"/>
      <w:r w:rsidRPr="00DA0B61">
        <w:rPr>
          <w:rFonts w:ascii="Times New Roman" w:hAnsi="Times New Roman"/>
          <w:b/>
          <w:sz w:val="28"/>
          <w:szCs w:val="28"/>
          <w:lang w:val="uk-UA"/>
        </w:rPr>
        <w:t>і</w:t>
      </w:r>
      <w:r w:rsidR="000070D4" w:rsidRPr="00DA0B61">
        <w:rPr>
          <w:rFonts w:ascii="Times New Roman" w:hAnsi="Times New Roman"/>
          <w:b/>
          <w:sz w:val="28"/>
          <w:szCs w:val="28"/>
        </w:rPr>
        <w:t>я 1.</w:t>
      </w:r>
    </w:p>
    <w:p w:rsidR="00AA7639" w:rsidRPr="00DA0B61" w:rsidRDefault="00AA7639" w:rsidP="00DA0B61">
      <w:pPr>
        <w:jc w:val="center"/>
        <w:rPr>
          <w:rFonts w:ascii="Times New Roman" w:hAnsi="Times New Roman"/>
          <w:b/>
          <w:sz w:val="28"/>
          <w:szCs w:val="28"/>
        </w:rPr>
      </w:pPr>
      <w:r w:rsidRPr="00DA0B61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Тема: </w:t>
      </w:r>
      <w:r w:rsidRPr="00DA0B61">
        <w:rPr>
          <w:rFonts w:ascii="Times New Roman" w:eastAsia="Times New Roman" w:hAnsi="Times New Roman"/>
          <w:b/>
          <w:color w:val="000000"/>
          <w:sz w:val="28"/>
          <w:szCs w:val="28"/>
          <w:lang w:val="uk-UA" w:eastAsia="ru-RU"/>
        </w:rPr>
        <w:t>Введення у дослідження нелінійної динаміки.</w:t>
      </w:r>
    </w:p>
    <w:p w:rsidR="000070D4" w:rsidRPr="00DA0B61" w:rsidRDefault="000070D4">
      <w:pPr>
        <w:rPr>
          <w:rFonts w:ascii="Times New Roman" w:hAnsi="Times New Roman"/>
          <w:b/>
          <w:sz w:val="24"/>
          <w:szCs w:val="24"/>
        </w:rPr>
      </w:pPr>
      <w:r w:rsidRPr="00DA0B61">
        <w:rPr>
          <w:rFonts w:ascii="Times New Roman" w:hAnsi="Times New Roman"/>
          <w:b/>
          <w:sz w:val="24"/>
          <w:szCs w:val="24"/>
        </w:rPr>
        <w:t>План:</w:t>
      </w:r>
    </w:p>
    <w:p w:rsidR="000070D4" w:rsidRDefault="000070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Введение.</w:t>
      </w:r>
    </w:p>
    <w:p w:rsidR="000070D4" w:rsidRDefault="000070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Характерные пространственно-временные характеристики процессов, которые нас окружают.</w:t>
      </w:r>
    </w:p>
    <w:p w:rsidR="000070D4" w:rsidRDefault="000070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Балансные уравнения. Способ построения математических моделей существующих процессов (в физике, в биологии, в медицине, в социологии и т.д.).</w:t>
      </w:r>
    </w:p>
    <w:p w:rsidR="000070D4" w:rsidRPr="00DA0B61" w:rsidRDefault="000070D4" w:rsidP="00DA0B61">
      <w:pPr>
        <w:pStyle w:val="a5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 w:rsidRPr="00DA0B61">
        <w:rPr>
          <w:rFonts w:ascii="Times New Roman" w:hAnsi="Times New Roman"/>
          <w:sz w:val="24"/>
          <w:szCs w:val="24"/>
        </w:rPr>
        <w:t>Модель Лотки-</w:t>
      </w:r>
      <w:proofErr w:type="spellStart"/>
      <w:r w:rsidRPr="00DA0B61">
        <w:rPr>
          <w:rFonts w:ascii="Times New Roman" w:hAnsi="Times New Roman"/>
          <w:sz w:val="24"/>
          <w:szCs w:val="24"/>
        </w:rPr>
        <w:t>Вольтерры</w:t>
      </w:r>
      <w:proofErr w:type="spellEnd"/>
      <w:r w:rsidRPr="00DA0B61">
        <w:rPr>
          <w:rFonts w:ascii="Times New Roman" w:hAnsi="Times New Roman"/>
          <w:sz w:val="24"/>
          <w:szCs w:val="24"/>
        </w:rPr>
        <w:t xml:space="preserve"> "хищник-жертва".</w:t>
      </w:r>
    </w:p>
    <w:p w:rsidR="000070D4" w:rsidRPr="00DA0B61" w:rsidRDefault="000070D4" w:rsidP="00DA0B61">
      <w:pPr>
        <w:pStyle w:val="a5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 w:rsidRPr="00DA0B61">
        <w:rPr>
          <w:rFonts w:ascii="Times New Roman" w:hAnsi="Times New Roman"/>
          <w:sz w:val="24"/>
          <w:szCs w:val="24"/>
        </w:rPr>
        <w:t xml:space="preserve">Модель Дж. </w:t>
      </w:r>
      <w:proofErr w:type="spellStart"/>
      <w:r w:rsidRPr="00DA0B61">
        <w:rPr>
          <w:rFonts w:ascii="Times New Roman" w:hAnsi="Times New Roman"/>
          <w:sz w:val="24"/>
          <w:szCs w:val="24"/>
        </w:rPr>
        <w:t>Форрестера</w:t>
      </w:r>
      <w:proofErr w:type="spellEnd"/>
      <w:r w:rsidRPr="00DA0B61">
        <w:rPr>
          <w:rFonts w:ascii="Times New Roman" w:hAnsi="Times New Roman"/>
          <w:sz w:val="24"/>
          <w:szCs w:val="24"/>
        </w:rPr>
        <w:t xml:space="preserve"> "Мир-1". </w:t>
      </w:r>
    </w:p>
    <w:p w:rsidR="00DA0B61" w:rsidRDefault="00DA0B61" w:rsidP="00D34276">
      <w:pPr>
        <w:pStyle w:val="a5"/>
        <w:rPr>
          <w:rFonts w:ascii="Times New Roman" w:hAnsi="Times New Roman"/>
          <w:sz w:val="24"/>
          <w:szCs w:val="24"/>
          <w:lang w:val="uk-UA"/>
        </w:rPr>
      </w:pPr>
    </w:p>
    <w:p w:rsidR="00D34276" w:rsidRDefault="00D34276" w:rsidP="00D34276">
      <w:pPr>
        <w:pStyle w:val="a5"/>
        <w:rPr>
          <w:rFonts w:ascii="Times New Roman" w:hAnsi="Times New Roman"/>
          <w:sz w:val="24"/>
          <w:szCs w:val="24"/>
          <w:lang w:val="uk-UA"/>
        </w:rPr>
      </w:pPr>
    </w:p>
    <w:p w:rsidR="00D34276" w:rsidRPr="00DA0B61" w:rsidRDefault="00D34276" w:rsidP="00D34276">
      <w:pPr>
        <w:pStyle w:val="a5"/>
        <w:rPr>
          <w:rFonts w:ascii="Times New Roman" w:hAnsi="Times New Roman"/>
          <w:sz w:val="24"/>
          <w:szCs w:val="24"/>
        </w:rPr>
      </w:pPr>
    </w:p>
    <w:p w:rsidR="000070D4" w:rsidRPr="00123135" w:rsidRDefault="00DA0B61" w:rsidP="00DA0B61">
      <w:pPr>
        <w:pStyle w:val="a5"/>
        <w:jc w:val="center"/>
        <w:rPr>
          <w:rFonts w:ascii="Times New Roman" w:hAnsi="Times New Roman"/>
          <w:b/>
          <w:sz w:val="24"/>
          <w:szCs w:val="24"/>
        </w:rPr>
      </w:pPr>
      <w:r w:rsidRPr="00123135">
        <w:rPr>
          <w:rFonts w:ascii="Times New Roman" w:hAnsi="Times New Roman"/>
          <w:b/>
          <w:sz w:val="24"/>
          <w:szCs w:val="24"/>
        </w:rPr>
        <w:t>ХАРАКТЕРНЫЕ ВРЕМЕННЫЕ ХАРАКТЕРИСТИКИ ПРОЦЕССОВ, КОТОРЫЕ НАС ОКРУЖАЮТ. ЗАКОНЫ «РОСТА» ПРОЦЕССОВ ВО ВРЕМЕНИ</w:t>
      </w:r>
    </w:p>
    <w:p w:rsidR="00DA0B61" w:rsidRPr="00D34276" w:rsidRDefault="00DA0B61" w:rsidP="00DA0B61">
      <w:pPr>
        <w:pStyle w:val="a5"/>
        <w:jc w:val="center"/>
        <w:rPr>
          <w:rFonts w:ascii="Times New Roman" w:hAnsi="Times New Roman"/>
          <w:b/>
          <w:sz w:val="24"/>
          <w:szCs w:val="24"/>
          <w:highlight w:val="cyan"/>
        </w:rPr>
      </w:pPr>
    </w:p>
    <w:p w:rsidR="000070D4" w:rsidRPr="00C35919" w:rsidRDefault="000070D4" w:rsidP="003D4E3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313DFA">
        <w:rPr>
          <w:rFonts w:ascii="Times New Roman" w:hAnsi="Times New Roman"/>
          <w:sz w:val="24"/>
          <w:szCs w:val="24"/>
        </w:rPr>
        <w:t xml:space="preserve">Стационар:     </w:t>
      </w:r>
      <w:r w:rsidRPr="00313DFA">
        <w:rPr>
          <w:rFonts w:ascii="Times New Roman" w:hAnsi="Times New Roman"/>
          <w:b/>
          <w:position w:val="-12"/>
          <w:sz w:val="24"/>
          <w:szCs w:val="24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7.75pt" o:ole="">
            <v:imagedata r:id="rId8" o:title=""/>
          </v:shape>
          <o:OLEObject Type="Embed" ProgID="Equation.DSMT4" ShapeID="_x0000_i1025" DrawAspect="Content" ObjectID="_1660249542" r:id="rId9"/>
        </w:object>
      </w:r>
    </w:p>
    <w:p w:rsidR="000070D4" w:rsidRPr="00C35919" w:rsidRDefault="000070D4" w:rsidP="003D4E3C">
      <w:pPr>
        <w:pStyle w:val="a5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313DFA">
        <w:rPr>
          <w:rFonts w:ascii="Times New Roman" w:hAnsi="Times New Roman"/>
          <w:b/>
          <w:sz w:val="24"/>
          <w:szCs w:val="24"/>
        </w:rPr>
        <w:t xml:space="preserve">Равномерное движение:  </w:t>
      </w:r>
      <w:r w:rsidRPr="00313DFA">
        <w:rPr>
          <w:rFonts w:ascii="Times New Roman" w:hAnsi="Times New Roman"/>
          <w:b/>
          <w:position w:val="-12"/>
          <w:sz w:val="24"/>
          <w:szCs w:val="24"/>
        </w:rPr>
        <w:object w:dxaOrig="1880" w:dyaOrig="360">
          <v:shape id="_x0000_i1026" type="#_x0000_t75" style="width:94.05pt;height:17.75pt" o:ole="">
            <v:imagedata r:id="rId10" o:title=""/>
          </v:shape>
          <o:OLEObject Type="Embed" ProgID="Equation.DSMT4" ShapeID="_x0000_i1026" DrawAspect="Content" ObjectID="_1660249543" r:id="rId11"/>
        </w:object>
      </w:r>
    </w:p>
    <w:p w:rsidR="000070D4" w:rsidRPr="00313DFA" w:rsidRDefault="000070D4" w:rsidP="00B6004C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313DFA">
        <w:rPr>
          <w:rFonts w:ascii="Times New Roman" w:hAnsi="Times New Roman"/>
          <w:sz w:val="24"/>
          <w:szCs w:val="24"/>
        </w:rPr>
        <w:t>Обобщение:      Степенной рост</w:t>
      </w:r>
    </w:p>
    <w:p w:rsidR="000070D4" w:rsidRPr="00313DFA" w:rsidRDefault="000070D4" w:rsidP="003D4E3C">
      <w:pPr>
        <w:spacing w:after="0" w:line="240" w:lineRule="auto"/>
        <w:ind w:left="720"/>
        <w:rPr>
          <w:rFonts w:ascii="Times New Roman" w:hAnsi="Times New Roman"/>
          <w:color w:val="FF0000"/>
          <w:sz w:val="24"/>
          <w:szCs w:val="24"/>
        </w:rPr>
      </w:pPr>
    </w:p>
    <w:p w:rsidR="005173C5" w:rsidRDefault="000070D4" w:rsidP="003D4E3C">
      <w:pPr>
        <w:rPr>
          <w:rFonts w:ascii="Times New Roman" w:hAnsi="Times New Roman"/>
          <w:b/>
          <w:sz w:val="24"/>
          <w:szCs w:val="24"/>
          <w:lang w:val="en-US"/>
        </w:rPr>
      </w:pPr>
      <w:r w:rsidRPr="00313DFA">
        <w:rPr>
          <w:rFonts w:ascii="Times New Roman" w:hAnsi="Times New Roman"/>
          <w:b/>
          <w:sz w:val="24"/>
          <w:szCs w:val="24"/>
        </w:rPr>
        <w:t xml:space="preserve">         </w:t>
      </w:r>
      <w:r w:rsidRPr="00313DFA">
        <w:rPr>
          <w:rFonts w:ascii="Times New Roman" w:hAnsi="Times New Roman"/>
          <w:b/>
          <w:position w:val="-24"/>
          <w:sz w:val="24"/>
          <w:szCs w:val="24"/>
        </w:rPr>
        <w:object w:dxaOrig="2140" w:dyaOrig="660">
          <v:shape id="_x0000_i1027" type="#_x0000_t75" style="width:105.85pt;height:33.85pt" o:ole="">
            <v:imagedata r:id="rId12" o:title=""/>
          </v:shape>
          <o:OLEObject Type="Embed" ProgID="Equation.DSMT4" ShapeID="_x0000_i1027" DrawAspect="Content" ObjectID="_1660249544" r:id="rId13"/>
        </w:object>
      </w:r>
      <w:r w:rsidRPr="00313DFA">
        <w:rPr>
          <w:rFonts w:ascii="Times New Roman" w:hAnsi="Times New Roman"/>
          <w:b/>
          <w:sz w:val="24"/>
          <w:szCs w:val="24"/>
        </w:rPr>
        <w:t xml:space="preserve">;          </w:t>
      </w:r>
      <w:r w:rsidRPr="00313DFA">
        <w:rPr>
          <w:rFonts w:ascii="Times New Roman" w:hAnsi="Times New Roman"/>
          <w:b/>
          <w:position w:val="-24"/>
          <w:sz w:val="24"/>
          <w:szCs w:val="24"/>
        </w:rPr>
        <w:object w:dxaOrig="2799" w:dyaOrig="620">
          <v:shape id="_x0000_i1028" type="#_x0000_t75" style="width:139.7pt;height:31.7pt" o:ole="">
            <v:imagedata r:id="rId14" o:title=""/>
          </v:shape>
          <o:OLEObject Type="Embed" ProgID="Equation.DSMT4" ShapeID="_x0000_i1028" DrawAspect="Content" ObjectID="_1660249545" r:id="rId15"/>
        </w:object>
      </w:r>
      <w:r w:rsidRPr="00313DFA">
        <w:rPr>
          <w:rFonts w:ascii="Times New Roman" w:hAnsi="Times New Roman"/>
          <w:b/>
          <w:sz w:val="24"/>
          <w:szCs w:val="24"/>
        </w:rPr>
        <w:t xml:space="preserve">;        </w:t>
      </w:r>
    </w:p>
    <w:p w:rsidR="000070D4" w:rsidRPr="005173C5" w:rsidRDefault="005173C5" w:rsidP="003D4E3C">
      <w:pPr>
        <w:rPr>
          <w:rFonts w:ascii="Times New Roman" w:hAnsi="Times New Roman"/>
          <w:b/>
          <w:sz w:val="24"/>
          <w:szCs w:val="24"/>
          <w:lang w:val="en-US"/>
        </w:rPr>
      </w:pPr>
      <w:r w:rsidRPr="00313DFA">
        <w:rPr>
          <w:rFonts w:ascii="Times New Roman" w:hAnsi="Times New Roman"/>
          <w:b/>
          <w:sz w:val="24"/>
          <w:szCs w:val="24"/>
        </w:rPr>
        <w:t>Обобщение</w:t>
      </w:r>
      <w:proofErr w:type="gramStart"/>
      <w:r w:rsidRPr="00313DFA">
        <w:rPr>
          <w:rFonts w:ascii="Times New Roman" w:hAnsi="Times New Roman"/>
          <w:b/>
          <w:sz w:val="24"/>
          <w:szCs w:val="24"/>
        </w:rPr>
        <w:t>: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0070D4" w:rsidRPr="00313DFA">
        <w:rPr>
          <w:rFonts w:ascii="Times New Roman" w:hAnsi="Times New Roman"/>
          <w:position w:val="-28"/>
          <w:sz w:val="24"/>
          <w:szCs w:val="24"/>
        </w:rPr>
        <w:object w:dxaOrig="1660" w:dyaOrig="680">
          <v:shape id="_x0000_i1099" type="#_x0000_t75" style="width:82.2pt;height:33.85pt" o:ole="">
            <v:imagedata r:id="rId16" o:title=""/>
          </v:shape>
          <o:OLEObject Type="Embed" ProgID="Equation.DSMT4" ShapeID="_x0000_i1099" DrawAspect="Content" ObjectID="_1660249546" r:id="rId1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313DFA">
        <w:rPr>
          <w:rFonts w:ascii="Times New Roman" w:hAnsi="Times New Roman"/>
          <w:position w:val="-12"/>
          <w:sz w:val="24"/>
          <w:szCs w:val="24"/>
        </w:rPr>
        <w:object w:dxaOrig="1040" w:dyaOrig="360">
          <v:shape id="_x0000_i1101" type="#_x0000_t75" style="width:51.6pt;height:17.75pt" o:ole="">
            <v:imagedata r:id="rId18" o:title=""/>
          </v:shape>
          <o:OLEObject Type="Embed" ProgID="Equation.DSMT4" ShapeID="_x0000_i1101" DrawAspect="Content" ObjectID="_1660249547" r:id="rId1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0070D4" w:rsidRPr="00313DFA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100" type="#_x0000_t75" style="width:56.95pt;height:16.65pt" o:ole="">
            <v:imagedata r:id="rId20" o:title=""/>
          </v:shape>
          <o:OLEObject Type="Embed" ProgID="Equation.DSMT4" ShapeID="_x0000_i1100" DrawAspect="Content" ObjectID="_1660249548" r:id="rId21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  <w:proofErr w:type="gramEnd"/>
    </w:p>
    <w:p w:rsidR="000070D4" w:rsidRPr="00313DFA" w:rsidRDefault="000070D4" w:rsidP="003D4E3C">
      <w:pPr>
        <w:pStyle w:val="a5"/>
        <w:numPr>
          <w:ilvl w:val="0"/>
          <w:numId w:val="1"/>
        </w:numPr>
        <w:rPr>
          <w:rFonts w:ascii="Times New Roman" w:hAnsi="Times New Roman"/>
          <w:b/>
          <w:sz w:val="24"/>
          <w:szCs w:val="24"/>
        </w:rPr>
      </w:pPr>
      <w:r w:rsidRPr="00313DFA">
        <w:rPr>
          <w:rFonts w:ascii="Times New Roman" w:hAnsi="Times New Roman"/>
          <w:sz w:val="24"/>
          <w:szCs w:val="24"/>
        </w:rPr>
        <w:t>Экспоненциальный</w:t>
      </w:r>
      <w:r>
        <w:rPr>
          <w:rFonts w:ascii="Times New Roman" w:hAnsi="Times New Roman"/>
          <w:sz w:val="24"/>
          <w:szCs w:val="24"/>
        </w:rPr>
        <w:t xml:space="preserve"> "рост"</w:t>
      </w:r>
      <w:r w:rsidRPr="00313DFA">
        <w:rPr>
          <w:rFonts w:ascii="Times New Roman" w:hAnsi="Times New Roman"/>
          <w:sz w:val="24"/>
          <w:szCs w:val="24"/>
        </w:rPr>
        <w:t xml:space="preserve">:  </w:t>
      </w:r>
      <w:r w:rsidRPr="00313DFA">
        <w:rPr>
          <w:rFonts w:ascii="Times New Roman" w:hAnsi="Times New Roman"/>
          <w:position w:val="-12"/>
          <w:sz w:val="24"/>
          <w:szCs w:val="24"/>
        </w:rPr>
        <w:object w:dxaOrig="2120" w:dyaOrig="380">
          <v:shape id="_x0000_i1029" type="#_x0000_t75" style="width:104.8pt;height:19.35pt" o:ole="">
            <v:imagedata r:id="rId22" o:title=""/>
          </v:shape>
          <o:OLEObject Type="Embed" ProgID="Equation.DSMT4" ShapeID="_x0000_i1029" DrawAspect="Content" ObjectID="_1660249549" r:id="rId23"/>
        </w:object>
      </w:r>
      <w:r w:rsidRPr="00313DFA">
        <w:rPr>
          <w:rFonts w:ascii="Times New Roman" w:hAnsi="Times New Roman"/>
          <w:b/>
          <w:sz w:val="24"/>
          <w:szCs w:val="24"/>
        </w:rPr>
        <w:t xml:space="preserve">                 </w:t>
      </w:r>
      <w:r w:rsidRPr="00313DF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30" type="#_x0000_t75" style="width:27.95pt;height:16.65pt" o:ole="">
            <v:imagedata r:id="rId24" o:title=""/>
          </v:shape>
          <o:OLEObject Type="Embed" ProgID="Equation.DSMT4" ShapeID="_x0000_i1030" DrawAspect="Content" ObjectID="_1660249550" r:id="rId25"/>
        </w:object>
      </w:r>
      <w:r w:rsidRPr="00313DFA">
        <w:rPr>
          <w:rFonts w:ascii="Times New Roman" w:hAnsi="Times New Roman"/>
          <w:b/>
          <w:sz w:val="24"/>
          <w:szCs w:val="24"/>
        </w:rPr>
        <w:t xml:space="preserve">    </w:t>
      </w:r>
      <w:r w:rsidRPr="00313DFA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31" type="#_x0000_t75" style="width:27.95pt;height:16.65pt" o:ole="">
            <v:imagedata r:id="rId26" o:title=""/>
          </v:shape>
          <o:OLEObject Type="Embed" ProgID="Equation.DSMT4" ShapeID="_x0000_i1031" DrawAspect="Content" ObjectID="_1660249551" r:id="rId27"/>
        </w:object>
      </w:r>
    </w:p>
    <w:p w:rsidR="000070D4" w:rsidRPr="00727DDC" w:rsidRDefault="000070D4" w:rsidP="00727DDC">
      <w:pPr>
        <w:rPr>
          <w:rFonts w:ascii="Times New Roman" w:hAnsi="Times New Roman"/>
          <w:sz w:val="24"/>
          <w:szCs w:val="24"/>
        </w:rPr>
      </w:pPr>
      <w:r w:rsidRPr="00313DFA">
        <w:rPr>
          <w:rFonts w:ascii="Times New Roman" w:hAnsi="Times New Roman"/>
          <w:b/>
          <w:sz w:val="24"/>
          <w:szCs w:val="24"/>
        </w:rPr>
        <w:t>Обобщение</w:t>
      </w:r>
      <w:proofErr w:type="gramStart"/>
      <w:r w:rsidRPr="00313DFA">
        <w:rPr>
          <w:rFonts w:ascii="Times New Roman" w:hAnsi="Times New Roman"/>
          <w:b/>
          <w:sz w:val="24"/>
          <w:szCs w:val="24"/>
        </w:rPr>
        <w:t xml:space="preserve">: </w:t>
      </w:r>
      <w:r w:rsidRPr="00313DFA">
        <w:rPr>
          <w:rFonts w:ascii="Times New Roman" w:hAnsi="Times New Roman"/>
          <w:position w:val="-12"/>
          <w:sz w:val="24"/>
          <w:szCs w:val="24"/>
        </w:rPr>
        <w:object w:dxaOrig="1240" w:dyaOrig="380">
          <v:shape id="_x0000_i1032" type="#_x0000_t75" style="width:61.8pt;height:19.35pt" o:ole="">
            <v:imagedata r:id="rId28" o:title=""/>
          </v:shape>
          <o:OLEObject Type="Embed" ProgID="Equation.DSMT4" ShapeID="_x0000_i1032" DrawAspect="Content" ObjectID="_1660249552" r:id="rId29"/>
        </w:object>
      </w:r>
      <w:r w:rsidR="00727DDC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313DFA">
        <w:rPr>
          <w:rFonts w:ascii="Times New Roman" w:hAnsi="Times New Roman"/>
          <w:position w:val="-12"/>
          <w:sz w:val="24"/>
          <w:szCs w:val="24"/>
        </w:rPr>
        <w:object w:dxaOrig="880" w:dyaOrig="380">
          <v:shape id="_x0000_i1033" type="#_x0000_t75" style="width:42.45pt;height:19.35pt" o:ole="">
            <v:imagedata r:id="rId30" o:title=""/>
          </v:shape>
          <o:OLEObject Type="Embed" ProgID="Equation.DSMT4" ShapeID="_x0000_i1033" DrawAspect="Content" ObjectID="_1660249553" r:id="rId31"/>
        </w:object>
      </w:r>
      <w:r w:rsidR="00727DDC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313DFA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034" type="#_x0000_t75" style="width:47.8pt;height:19.35pt" o:ole="">
            <v:imagedata r:id="rId32" o:title=""/>
          </v:shape>
          <o:OLEObject Type="Embed" ProgID="Equation.DSMT4" ShapeID="_x0000_i1034" DrawAspect="Content" ObjectID="_1660249554" r:id="rId33"/>
        </w:object>
      </w:r>
      <w:r w:rsidR="00727DDC">
        <w:rPr>
          <w:rFonts w:ascii="Times New Roman" w:hAnsi="Times New Roman"/>
          <w:sz w:val="24"/>
          <w:szCs w:val="24"/>
          <w:lang w:val="en-US"/>
        </w:rPr>
        <w:t xml:space="preserve">. </w:t>
      </w:r>
      <w:proofErr w:type="gramEnd"/>
    </w:p>
    <w:p w:rsidR="000070D4" w:rsidRPr="00313DFA" w:rsidRDefault="000070D4" w:rsidP="003D4E3C">
      <w:pPr>
        <w:pStyle w:val="a5"/>
        <w:numPr>
          <w:ilvl w:val="0"/>
          <w:numId w:val="1"/>
        </w:numPr>
        <w:rPr>
          <w:rFonts w:ascii="Times New Roman" w:hAnsi="Times New Roman"/>
          <w:b/>
          <w:sz w:val="24"/>
          <w:szCs w:val="24"/>
        </w:rPr>
      </w:pPr>
      <w:r w:rsidRPr="00313DFA">
        <w:rPr>
          <w:rFonts w:ascii="Times New Roman" w:hAnsi="Times New Roman"/>
          <w:sz w:val="24"/>
          <w:szCs w:val="24"/>
        </w:rPr>
        <w:t>Взрывной  (гиперболический</w:t>
      </w:r>
      <w:proofErr w:type="gramStart"/>
      <w:r w:rsidRPr="00313DFA">
        <w:rPr>
          <w:rFonts w:ascii="Times New Roman" w:hAnsi="Times New Roman"/>
          <w:sz w:val="24"/>
          <w:szCs w:val="24"/>
        </w:rPr>
        <w:t xml:space="preserve">):  </w:t>
      </w:r>
      <w:r w:rsidRPr="00313DFA">
        <w:rPr>
          <w:rFonts w:ascii="Times New Roman" w:hAnsi="Times New Roman"/>
          <w:position w:val="-6"/>
          <w:sz w:val="24"/>
          <w:szCs w:val="24"/>
        </w:rPr>
        <w:object w:dxaOrig="940" w:dyaOrig="320">
          <v:shape id="_x0000_i1035" type="#_x0000_t75" style="width:45.65pt;height:16.65pt" o:ole="">
            <v:imagedata r:id="rId34" o:title=""/>
          </v:shape>
          <o:OLEObject Type="Embed" ProgID="Equation.DSMT4" ShapeID="_x0000_i1035" DrawAspect="Content" ObjectID="_1660249555" r:id="rId35"/>
        </w:object>
      </w:r>
      <w:r w:rsidR="00DA0B61">
        <w:rPr>
          <w:rFonts w:ascii="Times New Roman" w:hAnsi="Times New Roman"/>
          <w:sz w:val="24"/>
          <w:szCs w:val="24"/>
          <w:lang w:val="en-US"/>
        </w:rPr>
        <w:t>;</w:t>
      </w:r>
      <w:r w:rsidRPr="00313DFA">
        <w:rPr>
          <w:rFonts w:ascii="Times New Roman" w:hAnsi="Times New Roman"/>
          <w:b/>
          <w:sz w:val="24"/>
          <w:szCs w:val="24"/>
        </w:rPr>
        <w:t xml:space="preserve"> </w:t>
      </w:r>
      <w:r w:rsidRPr="00313DFA">
        <w:rPr>
          <w:rFonts w:ascii="Times New Roman" w:hAnsi="Times New Roman"/>
          <w:position w:val="-24"/>
          <w:sz w:val="24"/>
          <w:szCs w:val="24"/>
        </w:rPr>
        <w:object w:dxaOrig="1380" w:dyaOrig="620">
          <v:shape id="_x0000_i1036" type="#_x0000_t75" style="width:69.3pt;height:31.7pt" o:ole="">
            <v:imagedata r:id="rId36" o:title=""/>
          </v:shape>
          <o:OLEObject Type="Embed" ProgID="Equation.DSMT4" ShapeID="_x0000_i1036" DrawAspect="Content" ObjectID="_1660249556" r:id="rId37"/>
        </w:object>
      </w:r>
      <w:r w:rsidR="00DA0B61">
        <w:rPr>
          <w:rFonts w:ascii="Times New Roman" w:hAnsi="Times New Roman"/>
          <w:sz w:val="24"/>
          <w:szCs w:val="24"/>
          <w:lang w:val="en-US"/>
        </w:rPr>
        <w:t>;</w:t>
      </w:r>
      <w:proofErr w:type="gramEnd"/>
    </w:p>
    <w:p w:rsidR="000070D4" w:rsidRPr="00DA0B61" w:rsidRDefault="000070D4" w:rsidP="003D4E3C">
      <w:pPr>
        <w:rPr>
          <w:rFonts w:ascii="Times New Roman" w:hAnsi="Times New Roman"/>
          <w:b/>
          <w:sz w:val="24"/>
          <w:szCs w:val="24"/>
          <w:lang w:val="en-US"/>
        </w:rPr>
      </w:pPr>
      <w:r w:rsidRPr="00313DFA">
        <w:rPr>
          <w:rFonts w:ascii="Times New Roman" w:hAnsi="Times New Roman"/>
          <w:b/>
          <w:position w:val="-30"/>
          <w:sz w:val="24"/>
          <w:szCs w:val="24"/>
        </w:rPr>
        <w:object w:dxaOrig="1920" w:dyaOrig="680">
          <v:shape id="_x0000_i1037" type="#_x0000_t75" style="width:96.2pt;height:33.85pt" o:ole="">
            <v:imagedata r:id="rId38" o:title=""/>
          </v:shape>
          <o:OLEObject Type="Embed" ProgID="Equation.DSMT4" ShapeID="_x0000_i1037" DrawAspect="Content" ObjectID="_1660249557" r:id="rId39"/>
        </w:object>
      </w:r>
      <w:r w:rsidR="00DA0B61">
        <w:rPr>
          <w:rFonts w:ascii="Times New Roman" w:hAnsi="Times New Roman"/>
          <w:b/>
          <w:sz w:val="24"/>
          <w:szCs w:val="24"/>
          <w:lang w:val="en-US"/>
        </w:rPr>
        <w:t>;</w:t>
      </w:r>
      <w:r w:rsidRPr="00313DFA">
        <w:rPr>
          <w:rFonts w:ascii="Times New Roman" w:hAnsi="Times New Roman"/>
          <w:b/>
          <w:sz w:val="24"/>
          <w:szCs w:val="24"/>
        </w:rPr>
        <w:t xml:space="preserve">          </w:t>
      </w:r>
      <w:r w:rsidRPr="00313DFA">
        <w:rPr>
          <w:rFonts w:ascii="Times New Roman" w:hAnsi="Times New Roman"/>
          <w:b/>
          <w:position w:val="-12"/>
          <w:sz w:val="24"/>
          <w:szCs w:val="24"/>
        </w:rPr>
        <w:object w:dxaOrig="980" w:dyaOrig="360">
          <v:shape id="_x0000_i1038" type="#_x0000_t75" style="width:49.45pt;height:17.75pt" o:ole="">
            <v:imagedata r:id="rId40" o:title=""/>
          </v:shape>
          <o:OLEObject Type="Embed" ProgID="Equation.DSMT4" ShapeID="_x0000_i1038" DrawAspect="Content" ObjectID="_1660249558" r:id="rId41"/>
        </w:object>
      </w:r>
      <w:r w:rsidR="00DA0B61">
        <w:rPr>
          <w:rFonts w:ascii="Times New Roman" w:hAnsi="Times New Roman"/>
          <w:b/>
          <w:sz w:val="24"/>
          <w:szCs w:val="24"/>
          <w:lang w:val="en-US"/>
        </w:rPr>
        <w:t>;</w:t>
      </w:r>
      <w:r w:rsidRPr="00313DFA">
        <w:rPr>
          <w:rFonts w:ascii="Times New Roman" w:hAnsi="Times New Roman"/>
          <w:b/>
          <w:sz w:val="24"/>
          <w:szCs w:val="24"/>
        </w:rPr>
        <w:t xml:space="preserve">            </w:t>
      </w:r>
      <w:r w:rsidRPr="00313DFA">
        <w:rPr>
          <w:rFonts w:ascii="Times New Roman" w:hAnsi="Times New Roman"/>
          <w:b/>
          <w:position w:val="-30"/>
          <w:sz w:val="24"/>
          <w:szCs w:val="24"/>
        </w:rPr>
        <w:object w:dxaOrig="1740" w:dyaOrig="680">
          <v:shape id="_x0000_i1039" type="#_x0000_t75" style="width:87.05pt;height:33.85pt" o:ole="">
            <v:imagedata r:id="rId42" o:title=""/>
          </v:shape>
          <o:OLEObject Type="Embed" ProgID="Equation.DSMT4" ShapeID="_x0000_i1039" DrawAspect="Content" ObjectID="_1660249559" r:id="rId43"/>
        </w:object>
      </w:r>
      <w:r w:rsidR="00DA0B61">
        <w:rPr>
          <w:rFonts w:ascii="Times New Roman" w:hAnsi="Times New Roman"/>
          <w:b/>
          <w:sz w:val="24"/>
          <w:szCs w:val="24"/>
          <w:lang w:val="en-US"/>
        </w:rPr>
        <w:t>;</w:t>
      </w:r>
    </w:p>
    <w:p w:rsidR="00486C8F" w:rsidRDefault="000070D4" w:rsidP="00DA0B61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 w:rsidRPr="00313DFA">
        <w:rPr>
          <w:rFonts w:ascii="Times New Roman" w:hAnsi="Times New Roman"/>
          <w:b/>
          <w:position w:val="-68"/>
          <w:sz w:val="24"/>
          <w:szCs w:val="24"/>
        </w:rPr>
        <w:object w:dxaOrig="1939" w:dyaOrig="1060">
          <v:shape id="_x0000_i1040" type="#_x0000_t75" style="width:96.7pt;height:52.65pt" o:ole="">
            <v:imagedata r:id="rId44" o:title=""/>
          </v:shape>
          <o:OLEObject Type="Embed" ProgID="Equation.DSMT4" ShapeID="_x0000_i1040" DrawAspect="Content" ObjectID="_1660249560" r:id="rId45"/>
        </w:object>
      </w:r>
      <w:r w:rsidR="00DA0B61">
        <w:rPr>
          <w:rFonts w:ascii="Times New Roman" w:hAnsi="Times New Roman"/>
          <w:b/>
          <w:sz w:val="24"/>
          <w:szCs w:val="24"/>
          <w:lang w:val="en-US"/>
        </w:rPr>
        <w:t xml:space="preserve">;  </w:t>
      </w:r>
      <w:r w:rsidR="00865C9D" w:rsidRPr="00865C9D">
        <w:rPr>
          <w:rFonts w:ascii="Times New Roman" w:hAnsi="Times New Roman"/>
          <w:position w:val="-32"/>
          <w:sz w:val="24"/>
          <w:szCs w:val="24"/>
          <w:lang w:val="uk-UA"/>
        </w:rPr>
        <w:object w:dxaOrig="1860" w:dyaOrig="680">
          <v:shape id="_x0000_i1041" type="#_x0000_t75" style="width:92.95pt;height:33.85pt" o:ole="">
            <v:imagedata r:id="rId46" o:title=""/>
          </v:shape>
          <o:OLEObject Type="Embed" ProgID="Equation.DSMT4" ShapeID="_x0000_i1041" DrawAspect="Content" ObjectID="_1660249561" r:id="rId47"/>
        </w:object>
      </w:r>
      <w:r w:rsidR="00DA0B61">
        <w:rPr>
          <w:rFonts w:ascii="Times New Roman" w:hAnsi="Times New Roman"/>
          <w:sz w:val="24"/>
          <w:szCs w:val="24"/>
          <w:lang w:val="en-US"/>
        </w:rPr>
        <w:t>;</w:t>
      </w:r>
      <w:r w:rsidR="00865C9D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865C9D" w:rsidRPr="00865C9D">
        <w:rPr>
          <w:rFonts w:ascii="Times New Roman" w:hAnsi="Times New Roman"/>
          <w:position w:val="-12"/>
          <w:sz w:val="24"/>
          <w:szCs w:val="24"/>
          <w:lang w:val="en-US"/>
        </w:rPr>
        <w:object w:dxaOrig="2120" w:dyaOrig="360">
          <v:shape id="_x0000_i1042" type="#_x0000_t75" style="width:105.85pt;height:17.75pt" o:ole="">
            <v:imagedata r:id="rId48" o:title=""/>
          </v:shape>
          <o:OLEObject Type="Embed" ProgID="Equation.DSMT4" ShapeID="_x0000_i1042" DrawAspect="Content" ObjectID="_1660249562" r:id="rId49"/>
        </w:object>
      </w:r>
      <w:r w:rsidR="003849B8">
        <w:rPr>
          <w:rFonts w:ascii="Times New Roman" w:hAnsi="Times New Roman"/>
          <w:sz w:val="24"/>
          <w:szCs w:val="24"/>
        </w:rPr>
        <w:t xml:space="preserve">. </w:t>
      </w:r>
    </w:p>
    <w:p w:rsidR="00DA0B61" w:rsidRDefault="00DA0B61" w:rsidP="00B6004C">
      <w:pPr>
        <w:ind w:left="360"/>
        <w:rPr>
          <w:rFonts w:ascii="Times New Roman" w:hAnsi="Times New Roman"/>
          <w:b/>
          <w:sz w:val="24"/>
          <w:szCs w:val="24"/>
          <w:lang w:val="en-US"/>
        </w:rPr>
      </w:pPr>
    </w:p>
    <w:p w:rsidR="00486C8F" w:rsidRPr="00486C8F" w:rsidRDefault="00486C8F" w:rsidP="00DA0B61">
      <w:pPr>
        <w:ind w:firstLine="150"/>
        <w:rPr>
          <w:rFonts w:ascii="Times New Roman" w:hAnsi="Times New Roman"/>
          <w:b/>
          <w:sz w:val="24"/>
          <w:szCs w:val="24"/>
        </w:rPr>
      </w:pPr>
      <w:r w:rsidRPr="00486C8F">
        <w:rPr>
          <w:rFonts w:ascii="Times New Roman" w:hAnsi="Times New Roman"/>
          <w:b/>
          <w:sz w:val="24"/>
          <w:szCs w:val="24"/>
        </w:rPr>
        <w:t>Пример.1</w:t>
      </w:r>
    </w:p>
    <w:p w:rsidR="003849B8" w:rsidRPr="00DA0B61" w:rsidRDefault="003849B8" w:rsidP="003849B8">
      <w:pPr>
        <w:spacing w:before="150" w:after="150" w:line="240" w:lineRule="auto"/>
        <w:ind w:left="150" w:right="150"/>
        <w:rPr>
          <w:rFonts w:ascii="Times New Roman" w:eastAsia="Times New Roman" w:hAnsi="Times New Roman"/>
          <w:color w:val="424242"/>
          <w:sz w:val="24"/>
          <w:szCs w:val="24"/>
          <w:lang w:eastAsia="ru-RU"/>
        </w:rPr>
      </w:pPr>
      <w:r w:rsidRPr="003849B8">
        <w:rPr>
          <w:rFonts w:ascii="Times New Roman" w:eastAsia="Times New Roman" w:hAnsi="Times New Roman"/>
          <w:color w:val="424242"/>
          <w:sz w:val="24"/>
          <w:szCs w:val="24"/>
          <w:lang w:val="en-US" w:eastAsia="ru-RU"/>
        </w:rPr>
        <w:t>N</w:t>
      </w:r>
      <w:r w:rsidRPr="00DA0B61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 xml:space="preserve"> = </w:t>
      </w:r>
      <w:r w:rsidRPr="003849B8">
        <w:rPr>
          <w:rFonts w:ascii="Times New Roman" w:eastAsia="Times New Roman" w:hAnsi="Times New Roman"/>
          <w:color w:val="424242"/>
          <w:sz w:val="24"/>
          <w:szCs w:val="24"/>
          <w:lang w:val="en-US" w:eastAsia="ru-RU"/>
        </w:rPr>
        <w:t>C</w:t>
      </w:r>
      <w:proofErr w:type="gramStart"/>
      <w:r w:rsidRPr="00DA0B61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>/(</w:t>
      </w:r>
      <w:proofErr w:type="gramEnd"/>
      <w:r w:rsidRPr="003849B8">
        <w:rPr>
          <w:rFonts w:ascii="Times New Roman" w:eastAsia="Times New Roman" w:hAnsi="Times New Roman"/>
          <w:color w:val="424242"/>
          <w:sz w:val="24"/>
          <w:szCs w:val="24"/>
          <w:lang w:val="en-US" w:eastAsia="ru-RU"/>
        </w:rPr>
        <w:t>T</w:t>
      </w:r>
      <w:r w:rsidRPr="00DA0B61">
        <w:rPr>
          <w:rFonts w:ascii="Times New Roman" w:eastAsia="Times New Roman" w:hAnsi="Times New Roman"/>
          <w:color w:val="424242"/>
          <w:sz w:val="24"/>
          <w:szCs w:val="24"/>
          <w:vertAlign w:val="subscript"/>
          <w:lang w:eastAsia="ru-RU"/>
        </w:rPr>
        <w:t>1</w:t>
      </w:r>
      <w:r w:rsidRPr="00DA0B61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>-</w:t>
      </w:r>
      <w:r w:rsidRPr="003849B8">
        <w:rPr>
          <w:rFonts w:ascii="Times New Roman" w:eastAsia="Times New Roman" w:hAnsi="Times New Roman"/>
          <w:color w:val="424242"/>
          <w:sz w:val="24"/>
          <w:szCs w:val="24"/>
          <w:lang w:val="en-US" w:eastAsia="ru-RU"/>
        </w:rPr>
        <w:t>T</w:t>
      </w:r>
      <w:r w:rsidRPr="00DA0B61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>) = 186 / (2025-</w:t>
      </w:r>
      <w:r w:rsidRPr="003849B8">
        <w:rPr>
          <w:rFonts w:ascii="Times New Roman" w:eastAsia="Times New Roman" w:hAnsi="Times New Roman"/>
          <w:color w:val="424242"/>
          <w:sz w:val="24"/>
          <w:szCs w:val="24"/>
          <w:lang w:val="en-US" w:eastAsia="ru-RU"/>
        </w:rPr>
        <w:t>T</w:t>
      </w:r>
      <w:r w:rsidRPr="00DA0B61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 xml:space="preserve">) </w:t>
      </w:r>
      <w:r w:rsidRPr="003849B8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>млрд</w:t>
      </w:r>
      <w:r w:rsidRPr="00DA0B61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 xml:space="preserve">, </w:t>
      </w:r>
    </w:p>
    <w:p w:rsidR="003849B8" w:rsidRPr="003849B8" w:rsidRDefault="003849B8" w:rsidP="003849B8">
      <w:pPr>
        <w:spacing w:before="150" w:after="150" w:line="240" w:lineRule="auto"/>
        <w:ind w:left="150" w:right="150"/>
        <w:rPr>
          <w:rFonts w:ascii="Times New Roman" w:eastAsia="Times New Roman" w:hAnsi="Times New Roman"/>
          <w:color w:val="424242"/>
          <w:sz w:val="24"/>
          <w:szCs w:val="24"/>
          <w:lang w:eastAsia="ru-RU"/>
        </w:rPr>
      </w:pPr>
      <w:r w:rsidRPr="003849B8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>где N -- число людей на Земле в момент времени T; T</w:t>
      </w:r>
      <w:r w:rsidRPr="003849B8">
        <w:rPr>
          <w:rFonts w:ascii="Times New Roman" w:eastAsia="Times New Roman" w:hAnsi="Times New Roman"/>
          <w:color w:val="424242"/>
          <w:sz w:val="24"/>
          <w:szCs w:val="24"/>
          <w:vertAlign w:val="subscript"/>
          <w:lang w:eastAsia="ru-RU"/>
        </w:rPr>
        <w:t>1</w:t>
      </w:r>
      <w:r w:rsidRPr="003849B8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> -- критическая дата от Рождества Христова; C -- постоянная с размерностью [</w:t>
      </w:r>
      <w:proofErr w:type="spellStart"/>
      <w:r w:rsidRPr="003849B8">
        <w:rPr>
          <w:rFonts w:ascii="Times New Roman" w:eastAsia="Times New Roman" w:hAnsi="Times New Roman"/>
          <w:i/>
          <w:iCs/>
          <w:color w:val="424242"/>
          <w:sz w:val="24"/>
          <w:szCs w:val="24"/>
          <w:lang w:eastAsia="ru-RU"/>
        </w:rPr>
        <w:t>человекогоды</w:t>
      </w:r>
      <w:proofErr w:type="spellEnd"/>
      <w:r w:rsidRPr="003849B8">
        <w:rPr>
          <w:rFonts w:ascii="Times New Roman" w:eastAsia="Times New Roman" w:hAnsi="Times New Roman"/>
          <w:color w:val="424242"/>
          <w:sz w:val="24"/>
          <w:szCs w:val="24"/>
          <w:lang w:eastAsia="ru-RU"/>
        </w:rPr>
        <w:t>].</w:t>
      </w:r>
    </w:p>
    <w:p w:rsidR="00486C8F" w:rsidRPr="00486C8F" w:rsidRDefault="00486C8F" w:rsidP="003849B8">
      <w:pPr>
        <w:spacing w:before="150" w:after="150" w:line="240" w:lineRule="auto"/>
        <w:ind w:left="150" w:right="150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86C8F">
        <w:rPr>
          <w:rFonts w:ascii="Times New Roman" w:eastAsia="Times New Roman" w:hAnsi="Times New Roman"/>
          <w:b/>
          <w:sz w:val="24"/>
          <w:szCs w:val="24"/>
          <w:lang w:eastAsia="ru-RU"/>
        </w:rPr>
        <w:t>Пример 2</w:t>
      </w:r>
    </w:p>
    <w:p w:rsidR="000070D4" w:rsidRPr="00DA0B61" w:rsidRDefault="00DA0B61" w:rsidP="00DA0B61">
      <w:pPr>
        <w:spacing w:before="150" w:after="150" w:line="240" w:lineRule="auto"/>
        <w:ind w:left="150" w:right="150"/>
        <w:jc w:val="both"/>
        <w:rPr>
          <w:rFonts w:ascii="Times New Roman" w:hAnsi="Times New Roman"/>
          <w:bCs/>
          <w:sz w:val="24"/>
          <w:szCs w:val="24"/>
          <w:shd w:val="clear" w:color="auto" w:fill="FFFFFF"/>
          <w:lang w:val="en-US"/>
        </w:rPr>
      </w:pPr>
      <w:r w:rsidRPr="00486C8F">
        <w:rPr>
          <w:rStyle w:val="ab"/>
          <w:rFonts w:ascii="Times New Roman" w:hAnsi="Times New Roman"/>
          <w:b w:val="0"/>
          <w:sz w:val="24"/>
          <w:szCs w:val="24"/>
          <w:shd w:val="clear" w:color="auto" w:fill="FFFFFF"/>
        </w:rPr>
        <w:t>Взрывная неустойчивость волн</w:t>
      </w:r>
      <w:r w:rsidRPr="00DA0B61">
        <w:rPr>
          <w:rStyle w:val="ab"/>
          <w:rFonts w:ascii="Times New Roman" w:hAnsi="Times New Roman"/>
          <w:b w:val="0"/>
          <w:sz w:val="24"/>
          <w:szCs w:val="24"/>
          <w:shd w:val="clear" w:color="auto" w:fill="FFFFFF"/>
        </w:rPr>
        <w:t>.</w:t>
      </w:r>
      <w:r w:rsidR="000070D4" w:rsidRPr="00486C8F">
        <w:rPr>
          <w:rFonts w:ascii="Times New Roman" w:hAnsi="Times New Roman"/>
          <w:sz w:val="24"/>
          <w:szCs w:val="24"/>
        </w:rPr>
        <w:t xml:space="preserve">          </w:t>
      </w:r>
    </w:p>
    <w:p w:rsidR="00425BCD" w:rsidRPr="00486C8F" w:rsidRDefault="00425BCD" w:rsidP="00B6004C">
      <w:pPr>
        <w:ind w:left="360"/>
        <w:rPr>
          <w:rFonts w:ascii="Times New Roman" w:hAnsi="Times New Roman"/>
          <w:sz w:val="24"/>
          <w:szCs w:val="24"/>
        </w:rPr>
      </w:pPr>
    </w:p>
    <w:p w:rsidR="000070D4" w:rsidRPr="00313DFA" w:rsidRDefault="000070D4" w:rsidP="00916638">
      <w:pPr>
        <w:pStyle w:val="a5"/>
        <w:numPr>
          <w:ilvl w:val="0"/>
          <w:numId w:val="1"/>
        </w:numPr>
        <w:rPr>
          <w:rFonts w:ascii="Times New Roman" w:hAnsi="Times New Roman"/>
          <w:b/>
          <w:sz w:val="24"/>
          <w:szCs w:val="24"/>
        </w:rPr>
      </w:pPr>
      <w:r w:rsidRPr="00313DFA">
        <w:rPr>
          <w:rFonts w:ascii="Times New Roman" w:hAnsi="Times New Roman"/>
          <w:b/>
          <w:sz w:val="24"/>
          <w:szCs w:val="24"/>
        </w:rPr>
        <w:t>Колебательные процессы:</w:t>
      </w:r>
    </w:p>
    <w:p w:rsidR="000070D4" w:rsidRPr="00313DFA" w:rsidRDefault="000070D4" w:rsidP="00916638">
      <w:pPr>
        <w:rPr>
          <w:rFonts w:ascii="Times New Roman" w:hAnsi="Times New Roman"/>
          <w:b/>
          <w:sz w:val="24"/>
          <w:szCs w:val="24"/>
        </w:rPr>
      </w:pPr>
      <w:r w:rsidRPr="00313DFA">
        <w:rPr>
          <w:rFonts w:ascii="Times New Roman" w:hAnsi="Times New Roman"/>
          <w:b/>
          <w:position w:val="-32"/>
          <w:sz w:val="24"/>
          <w:szCs w:val="24"/>
        </w:rPr>
        <w:object w:dxaOrig="1240" w:dyaOrig="760">
          <v:shape id="_x0000_i1043" type="#_x0000_t75" style="width:61.8pt;height:38.15pt" o:ole="">
            <v:imagedata r:id="rId50" o:title=""/>
          </v:shape>
          <o:OLEObject Type="Embed" ProgID="Equation.DSMT4" ShapeID="_x0000_i1043" DrawAspect="Content" ObjectID="_1660249563" r:id="rId51"/>
        </w:object>
      </w:r>
      <w:r w:rsidRPr="00313DFA">
        <w:rPr>
          <w:rFonts w:ascii="Times New Roman" w:hAnsi="Times New Roman"/>
          <w:b/>
          <w:sz w:val="24"/>
          <w:szCs w:val="24"/>
        </w:rPr>
        <w:t xml:space="preserve">   </w:t>
      </w:r>
      <w:r w:rsidRPr="00313DFA">
        <w:rPr>
          <w:rFonts w:ascii="Times New Roman" w:hAnsi="Times New Roman"/>
          <w:b/>
          <w:position w:val="-6"/>
          <w:sz w:val="24"/>
          <w:szCs w:val="24"/>
        </w:rPr>
        <w:object w:dxaOrig="1180" w:dyaOrig="320">
          <v:shape id="_x0000_i1044" type="#_x0000_t75" style="width:58.55pt;height:16.65pt" o:ole="">
            <v:imagedata r:id="rId52" o:title=""/>
          </v:shape>
          <o:OLEObject Type="Embed" ProgID="Equation.DSMT4" ShapeID="_x0000_i1044" DrawAspect="Content" ObjectID="_1660249564" r:id="rId53"/>
        </w:object>
      </w:r>
    </w:p>
    <w:p w:rsidR="000070D4" w:rsidRDefault="00110629" w:rsidP="00110629">
      <w:pPr>
        <w:rPr>
          <w:rFonts w:ascii="Times New Roman" w:hAnsi="Times New Roman"/>
          <w:b/>
          <w:sz w:val="24"/>
          <w:szCs w:val="24"/>
          <w:lang w:val="en-US"/>
        </w:rPr>
      </w:pPr>
      <w:r w:rsidRPr="00110629">
        <w:rPr>
          <w:rFonts w:ascii="Times New Roman" w:hAnsi="Times New Roman"/>
          <w:b/>
          <w:position w:val="-14"/>
          <w:sz w:val="24"/>
          <w:szCs w:val="24"/>
        </w:rPr>
        <w:object w:dxaOrig="2920" w:dyaOrig="400">
          <v:shape id="_x0000_i1045" type="#_x0000_t75" style="width:146.15pt;height:19.9pt" o:ole="">
            <v:imagedata r:id="rId54" o:title=""/>
          </v:shape>
          <o:OLEObject Type="Embed" ProgID="Equation.DSMT4" ShapeID="_x0000_i1045" DrawAspect="Content" ObjectID="_1660249565" r:id="rId55"/>
        </w:object>
      </w:r>
    </w:p>
    <w:p w:rsidR="00110629" w:rsidRPr="00110629" w:rsidRDefault="00110629" w:rsidP="00110629">
      <w:pPr>
        <w:rPr>
          <w:rFonts w:ascii="Times New Roman" w:hAnsi="Times New Roman"/>
          <w:b/>
          <w:sz w:val="24"/>
          <w:szCs w:val="24"/>
          <w:lang w:val="en-US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624"/>
        <w:gridCol w:w="3756"/>
        <w:gridCol w:w="3367"/>
      </w:tblGrid>
      <w:tr w:rsidR="000070D4" w:rsidRPr="005D3C29" w:rsidTr="008E05A6">
        <w:tc>
          <w:tcPr>
            <w:tcW w:w="2624" w:type="dxa"/>
          </w:tcPr>
          <w:p w:rsidR="000070D4" w:rsidRPr="005D3C29" w:rsidRDefault="00DD0C53" w:rsidP="005D3C2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0C6DEC1" wp14:editId="785C619C">
                  <wp:extent cx="1726565" cy="1794510"/>
                  <wp:effectExtent l="0" t="0" r="6985" b="0"/>
                  <wp:docPr id="3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565" cy="1794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56" w:type="dxa"/>
          </w:tcPr>
          <w:p w:rsidR="000070D4" w:rsidRPr="005D3C29" w:rsidRDefault="006B4648" w:rsidP="005D3C2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B19932A" wp14:editId="6F2F5E8A">
                  <wp:extent cx="2238233" cy="1458561"/>
                  <wp:effectExtent l="0" t="0" r="0" b="889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0558" cy="14600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7" w:type="dxa"/>
          </w:tcPr>
          <w:p w:rsidR="000070D4" w:rsidRDefault="000070D4" w:rsidP="005D3C2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US" w:eastAsia="uk-UA"/>
              </w:rPr>
            </w:pPr>
          </w:p>
          <w:p w:rsidR="000070D4" w:rsidRPr="00CA09B9" w:rsidRDefault="0096795D" w:rsidP="005D3C2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object w:dxaOrig="3600" w:dyaOrig="2700">
                <v:shape id="_x0000_i1102" type="#_x0000_t75" style="width:192.35pt;height:2in" o:ole="">
                  <v:imagedata r:id="rId58" o:title=""/>
                </v:shape>
                <o:OLEObject Type="Embed" ProgID="Mathcad" ShapeID="_x0000_i1102" DrawAspect="Content" ObjectID="_1660249566" r:id="rId59"/>
              </w:object>
            </w:r>
          </w:p>
        </w:tc>
      </w:tr>
      <w:tr w:rsidR="000070D4" w:rsidRPr="005D3C29" w:rsidTr="008E05A6">
        <w:tc>
          <w:tcPr>
            <w:tcW w:w="2624" w:type="dxa"/>
          </w:tcPr>
          <w:p w:rsidR="000070D4" w:rsidRPr="00CA09B9" w:rsidRDefault="000070D4" w:rsidP="005D3C2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US" w:eastAsia="uk-UA"/>
              </w:rPr>
            </w:pPr>
            <w:r w:rsidRPr="003D0A1B">
              <w:rPr>
                <w:rFonts w:ascii="Times New Roman" w:hAnsi="Times New Roman"/>
                <w:noProof/>
                <w:position w:val="-10"/>
                <w:sz w:val="24"/>
                <w:szCs w:val="24"/>
                <w:lang w:val="uk-UA" w:eastAsia="uk-UA"/>
              </w:rPr>
              <w:object w:dxaOrig="1080" w:dyaOrig="300">
                <v:shape id="_x0000_i1046" type="#_x0000_t75" style="width:54.25pt;height:15.05pt" o:ole="">
                  <v:imagedata r:id="rId60" o:title=""/>
                </v:shape>
                <o:OLEObject Type="Embed" ProgID="Equation.DSMT4" ShapeID="_x0000_i1046" DrawAspect="Content" ObjectID="_1660249567" r:id="rId61"/>
              </w:object>
            </w:r>
            <w:r>
              <w:rPr>
                <w:rFonts w:ascii="Times New Roman" w:hAnsi="Times New Roman"/>
                <w:noProof/>
                <w:sz w:val="24"/>
                <w:szCs w:val="24"/>
                <w:lang w:val="en-US" w:eastAsia="uk-UA"/>
              </w:rPr>
              <w:t xml:space="preserve">;   </w:t>
            </w:r>
            <w:r w:rsidRPr="00CA09B9"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uk-UA"/>
              </w:rPr>
              <w:object w:dxaOrig="1900" w:dyaOrig="300">
                <v:shape id="_x0000_i1047" type="#_x0000_t75" style="width:95.1pt;height:15.05pt" o:ole="">
                  <v:imagedata r:id="rId62" o:title=""/>
                </v:shape>
                <o:OLEObject Type="Embed" ProgID="Equation.DSMT4" ShapeID="_x0000_i1047" DrawAspect="Content" ObjectID="_1660249568" r:id="rId63"/>
              </w:object>
            </w:r>
          </w:p>
        </w:tc>
        <w:tc>
          <w:tcPr>
            <w:tcW w:w="3756" w:type="dxa"/>
          </w:tcPr>
          <w:p w:rsidR="00B31D4A" w:rsidRPr="00B31D4A" w:rsidRDefault="00720478" w:rsidP="00BA7418">
            <w:pPr>
              <w:tabs>
                <w:tab w:val="center" w:pos="1690"/>
                <w:tab w:val="right" w:pos="338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/>
                <w:position w:val="-7"/>
                <w:sz w:val="20"/>
                <w:szCs w:val="20"/>
                <w:lang w:val="uk-UA" w:eastAsia="uk-UA"/>
              </w:rPr>
            </w:pPr>
            <w:r>
              <w:rPr>
                <w:rFonts w:ascii="Arial" w:hAnsi="Arial"/>
                <w:position w:val="-7"/>
                <w:sz w:val="20"/>
                <w:szCs w:val="20"/>
                <w:lang w:val="uk-UA" w:eastAsia="uk-UA"/>
              </w:rPr>
              <w:tab/>
            </w:r>
            <w:r w:rsidRPr="00720478">
              <w:rPr>
                <w:rFonts w:ascii="Arial" w:hAnsi="Arial"/>
                <w:position w:val="-24"/>
                <w:sz w:val="20"/>
                <w:szCs w:val="20"/>
                <w:lang w:val="uk-UA" w:eastAsia="uk-UA"/>
              </w:rPr>
              <w:object w:dxaOrig="1380" w:dyaOrig="620">
                <v:shape id="_x0000_i1048" type="#_x0000_t75" style="width:68.8pt;height:31.15pt" o:ole="">
                  <v:imagedata r:id="rId64" o:title=""/>
                </v:shape>
                <o:OLEObject Type="Embed" ProgID="Equation.DSMT4" ShapeID="_x0000_i1048" DrawAspect="Content" ObjectID="_1660249569" r:id="rId65"/>
              </w:object>
            </w:r>
          </w:p>
          <w:p w:rsidR="000070D4" w:rsidRPr="00181505" w:rsidRDefault="00BA7418" w:rsidP="00BA741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/>
                <w:sz w:val="20"/>
                <w:szCs w:val="20"/>
                <w:lang w:val="uk-UA" w:eastAsia="uk-UA"/>
              </w:rPr>
            </w:pPr>
            <w:r w:rsidRPr="00CA09B9"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uk-UA"/>
              </w:rPr>
              <w:object w:dxaOrig="1900" w:dyaOrig="300">
                <v:shape id="_x0000_i1049" type="#_x0000_t75" style="width:95.1pt;height:15.05pt" o:ole="">
                  <v:imagedata r:id="rId66" o:title=""/>
                </v:shape>
                <o:OLEObject Type="Embed" ProgID="Equation.DSMT4" ShapeID="_x0000_i1049" DrawAspect="Content" ObjectID="_1660249570" r:id="rId67"/>
              </w:object>
            </w:r>
          </w:p>
          <w:p w:rsidR="000070D4" w:rsidRPr="005D3C29" w:rsidRDefault="000070D4" w:rsidP="005D3C29">
            <w:p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uk-UA" w:eastAsia="uk-UA"/>
              </w:rPr>
            </w:pPr>
          </w:p>
        </w:tc>
        <w:tc>
          <w:tcPr>
            <w:tcW w:w="3367" w:type="dxa"/>
          </w:tcPr>
          <w:p w:rsidR="005C7DD4" w:rsidRDefault="005C7DD4" w:rsidP="005C7DD4">
            <w:pPr>
              <w:tabs>
                <w:tab w:val="center" w:pos="1580"/>
                <w:tab w:val="right" w:pos="3160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US" w:eastAsia="uk-UA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 w:eastAsia="uk-UA"/>
              </w:rPr>
              <w:tab/>
            </w:r>
          </w:p>
          <w:p w:rsidR="000070D4" w:rsidRPr="008E05A6" w:rsidRDefault="0096795D" w:rsidP="005C7DD4">
            <w:pPr>
              <w:tabs>
                <w:tab w:val="center" w:pos="1580"/>
                <w:tab w:val="right" w:pos="3160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US" w:eastAsia="uk-UA"/>
              </w:rPr>
            </w:pPr>
            <w:r w:rsidRPr="005C7DD4"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uk-UA"/>
              </w:rPr>
              <w:object w:dxaOrig="2640" w:dyaOrig="320">
                <v:shape id="_x0000_i1103" type="#_x0000_t75" style="width:132.2pt;height:16.1pt" o:ole="">
                  <v:imagedata r:id="rId68" o:title=""/>
                </v:shape>
                <o:OLEObject Type="Embed" ProgID="Equation.DSMT4" ShapeID="_x0000_i1103" DrawAspect="Content" ObjectID="_1660249571" r:id="rId69"/>
              </w:object>
            </w:r>
          </w:p>
        </w:tc>
      </w:tr>
    </w:tbl>
    <w:p w:rsidR="000070D4" w:rsidRDefault="000070D4">
      <w:pPr>
        <w:rPr>
          <w:rFonts w:ascii="Times New Roman" w:hAnsi="Times New Roman"/>
          <w:sz w:val="24"/>
          <w:szCs w:val="24"/>
          <w:lang w:val="en-US"/>
        </w:rPr>
      </w:pPr>
    </w:p>
    <w:p w:rsidR="000070D4" w:rsidRDefault="000070D4">
      <w:pPr>
        <w:rPr>
          <w:rFonts w:ascii="Times New Roman" w:hAnsi="Times New Roman"/>
          <w:sz w:val="24"/>
          <w:szCs w:val="24"/>
          <w:lang w:val="en-US"/>
        </w:rPr>
      </w:pPr>
    </w:p>
    <w:p w:rsidR="00DA0B61" w:rsidRDefault="00DA0B61">
      <w:pPr>
        <w:rPr>
          <w:rFonts w:ascii="Times New Roman" w:hAnsi="Times New Roman"/>
          <w:sz w:val="24"/>
          <w:szCs w:val="24"/>
          <w:lang w:val="en-US"/>
        </w:rPr>
      </w:pPr>
    </w:p>
    <w:p w:rsidR="00DA0B61" w:rsidRDefault="00DA0B61">
      <w:pPr>
        <w:rPr>
          <w:rFonts w:ascii="Times New Roman" w:hAnsi="Times New Roman"/>
          <w:sz w:val="24"/>
          <w:szCs w:val="24"/>
          <w:lang w:val="en-US"/>
        </w:rPr>
      </w:pPr>
    </w:p>
    <w:p w:rsidR="00DA0B61" w:rsidRDefault="00DA0B61">
      <w:pPr>
        <w:rPr>
          <w:rFonts w:ascii="Times New Roman" w:hAnsi="Times New Roman"/>
          <w:sz w:val="24"/>
          <w:szCs w:val="24"/>
          <w:lang w:val="en-US"/>
        </w:rPr>
      </w:pPr>
    </w:p>
    <w:p w:rsidR="00DA0B61" w:rsidRDefault="00DA0B61">
      <w:pPr>
        <w:rPr>
          <w:rFonts w:ascii="Times New Roman" w:hAnsi="Times New Roman"/>
          <w:sz w:val="24"/>
          <w:szCs w:val="24"/>
          <w:lang w:val="en-US"/>
        </w:rPr>
      </w:pPr>
    </w:p>
    <w:p w:rsidR="000070D4" w:rsidRPr="003D0A1B" w:rsidRDefault="000070D4">
      <w:pPr>
        <w:rPr>
          <w:rFonts w:ascii="Times New Roman" w:hAnsi="Times New Roman"/>
          <w:sz w:val="24"/>
          <w:szCs w:val="24"/>
          <w:lang w:val="en-US"/>
        </w:rPr>
      </w:pPr>
    </w:p>
    <w:p w:rsidR="000070D4" w:rsidRPr="00123135" w:rsidRDefault="00DA0B61" w:rsidP="00DA0B61">
      <w:pPr>
        <w:pStyle w:val="a5"/>
        <w:jc w:val="center"/>
        <w:rPr>
          <w:rFonts w:ascii="Times New Roman" w:hAnsi="Times New Roman"/>
          <w:b/>
          <w:sz w:val="24"/>
          <w:szCs w:val="24"/>
        </w:rPr>
      </w:pPr>
      <w:r w:rsidRPr="00123135">
        <w:rPr>
          <w:rFonts w:ascii="Times New Roman" w:hAnsi="Times New Roman"/>
          <w:b/>
          <w:sz w:val="24"/>
          <w:szCs w:val="24"/>
        </w:rPr>
        <w:lastRenderedPageBreak/>
        <w:t>БАЛАНСНЫЕ УРАВНЕНИЯ. СПОСОБ ПОСТРОЕНИЯ МАТЕМАТИЧЕСКИХ МОДЕЛЕЙ СУЩЕСТВУЮЩИХ ПРОЦЕССОВ (В ФИЗИКЕ, В БИОЛОГИИ, В</w:t>
      </w:r>
      <w:r w:rsidR="00123135">
        <w:rPr>
          <w:rFonts w:ascii="Times New Roman" w:hAnsi="Times New Roman"/>
          <w:b/>
          <w:sz w:val="24"/>
          <w:szCs w:val="24"/>
        </w:rPr>
        <w:t xml:space="preserve"> МЕДИЦИНЕ, В СОЦИОЛОГИИ И Т.Д.)</w:t>
      </w:r>
    </w:p>
    <w:p w:rsidR="0048428F" w:rsidRPr="00CF5AE8" w:rsidRDefault="0048428F" w:rsidP="00DA0B61">
      <w:pPr>
        <w:pStyle w:val="a5"/>
        <w:jc w:val="center"/>
        <w:rPr>
          <w:rFonts w:ascii="Times New Roman" w:hAnsi="Times New Roman"/>
          <w:b/>
          <w:sz w:val="24"/>
          <w:szCs w:val="24"/>
          <w:highlight w:val="cyan"/>
        </w:rPr>
      </w:pPr>
    </w:p>
    <w:p w:rsidR="0048428F" w:rsidRPr="0048428F" w:rsidRDefault="0048428F" w:rsidP="0048428F">
      <w:pPr>
        <w:ind w:left="360"/>
        <w:rPr>
          <w:rFonts w:ascii="Times New Roman" w:hAnsi="Times New Roman"/>
          <w:b/>
          <w:sz w:val="24"/>
          <w:szCs w:val="24"/>
          <w:u w:val="single"/>
        </w:rPr>
      </w:pPr>
      <w:r w:rsidRPr="0048428F">
        <w:rPr>
          <w:rFonts w:ascii="Times New Roman" w:hAnsi="Times New Roman"/>
          <w:b/>
          <w:sz w:val="24"/>
          <w:szCs w:val="24"/>
          <w:u w:val="single"/>
        </w:rPr>
        <w:t xml:space="preserve">Модель </w:t>
      </w: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Лоттки-</w:t>
      </w:r>
      <w:r w:rsidRPr="0048428F">
        <w:rPr>
          <w:rFonts w:ascii="Times New Roman" w:hAnsi="Times New Roman"/>
          <w:b/>
          <w:sz w:val="24"/>
          <w:szCs w:val="24"/>
          <w:u w:val="single"/>
        </w:rPr>
        <w:t>Вольтерры</w:t>
      </w:r>
      <w:proofErr w:type="spellEnd"/>
      <w:r w:rsidRPr="0048428F">
        <w:rPr>
          <w:rFonts w:ascii="Times New Roman" w:hAnsi="Times New Roman"/>
          <w:b/>
          <w:sz w:val="24"/>
          <w:szCs w:val="24"/>
          <w:u w:val="single"/>
        </w:rPr>
        <w:t xml:space="preserve"> "Хищник-жертва"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28"/>
        <w:gridCol w:w="4643"/>
      </w:tblGrid>
      <w:tr w:rsidR="006D7F59" w:rsidRPr="00C7381E" w:rsidTr="00E57475">
        <w:tc>
          <w:tcPr>
            <w:tcW w:w="4928" w:type="dxa"/>
            <w:shd w:val="clear" w:color="auto" w:fill="auto"/>
          </w:tcPr>
          <w:p w:rsidR="00E57475" w:rsidRDefault="00E57475" w:rsidP="00E57475">
            <w:pPr>
              <w:pStyle w:val="a6"/>
              <w:shd w:val="clear" w:color="auto" w:fill="FFFFFF"/>
              <w:spacing w:before="120" w:beforeAutospacing="0" w:after="120" w:afterAutospacing="0"/>
              <w:jc w:val="center"/>
              <w:rPr>
                <w:b/>
                <w:bCs/>
                <w:color w:val="202122"/>
              </w:rPr>
            </w:pPr>
            <w:r>
              <w:rPr>
                <w:noProof/>
              </w:rPr>
              <w:drawing>
                <wp:inline distT="0" distB="0" distL="0" distR="0" wp14:anchorId="1BFC0551" wp14:editId="2E64A428">
                  <wp:extent cx="1931159" cy="2567236"/>
                  <wp:effectExtent l="0" t="0" r="0" b="5080"/>
                  <wp:docPr id="4" name="Рисунок 4" descr="Alfred James Lotk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Alfred James Lotk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1134" cy="2567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475" w:rsidRDefault="00E57475" w:rsidP="00E57475">
            <w:pPr>
              <w:pStyle w:val="a6"/>
              <w:shd w:val="clear" w:color="auto" w:fill="FFFFFF"/>
              <w:spacing w:before="120" w:beforeAutospacing="0" w:after="120" w:afterAutospacing="0"/>
              <w:jc w:val="both"/>
              <w:rPr>
                <w:b/>
                <w:bCs/>
                <w:color w:val="202122"/>
              </w:rPr>
            </w:pPr>
          </w:p>
          <w:p w:rsidR="00E57475" w:rsidRDefault="006D7F59" w:rsidP="00E57475">
            <w:pPr>
              <w:pStyle w:val="a6"/>
              <w:shd w:val="clear" w:color="auto" w:fill="FFFFFF"/>
              <w:spacing w:before="120" w:beforeAutospacing="0" w:after="120" w:afterAutospacing="0"/>
              <w:jc w:val="center"/>
              <w:rPr>
                <w:color w:val="202122"/>
              </w:rPr>
            </w:pPr>
            <w:r w:rsidRPr="00C7381E">
              <w:rPr>
                <w:b/>
                <w:bCs/>
                <w:color w:val="202122"/>
              </w:rPr>
              <w:t>Альфред Джеймс Лотка</w:t>
            </w:r>
            <w:r w:rsidRPr="00C7381E">
              <w:rPr>
                <w:color w:val="202122"/>
              </w:rPr>
              <w:t> </w:t>
            </w:r>
          </w:p>
          <w:p w:rsidR="00E57475" w:rsidRDefault="006D7F59" w:rsidP="00E57475">
            <w:pPr>
              <w:pStyle w:val="a6"/>
              <w:shd w:val="clear" w:color="auto" w:fill="FFFFFF"/>
              <w:spacing w:before="120" w:beforeAutospacing="0" w:after="120" w:afterAutospacing="0"/>
              <w:jc w:val="center"/>
              <w:rPr>
                <w:color w:val="202122"/>
              </w:rPr>
            </w:pPr>
            <w:r w:rsidRPr="00C7381E">
              <w:rPr>
                <w:color w:val="202122"/>
              </w:rPr>
              <w:t>(</w:t>
            </w:r>
            <w:hyperlink r:id="rId71" w:tooltip="Английский язык" w:history="1">
              <w:r w:rsidRPr="00C7381E">
                <w:rPr>
                  <w:rStyle w:val="a7"/>
                  <w:color w:val="0B0080"/>
                </w:rPr>
                <w:t>англ.</w:t>
              </w:r>
            </w:hyperlink>
            <w:r w:rsidRPr="00C7381E">
              <w:rPr>
                <w:color w:val="202122"/>
              </w:rPr>
              <w:t> </w:t>
            </w:r>
            <w:r w:rsidRPr="00C7381E">
              <w:rPr>
                <w:i/>
                <w:iCs/>
                <w:color w:val="202122"/>
                <w:lang w:val="en"/>
              </w:rPr>
              <w:t>Alfred</w:t>
            </w:r>
            <w:r w:rsidRPr="00C7381E">
              <w:rPr>
                <w:i/>
                <w:iCs/>
                <w:color w:val="202122"/>
              </w:rPr>
              <w:t xml:space="preserve"> </w:t>
            </w:r>
            <w:r w:rsidRPr="00C7381E">
              <w:rPr>
                <w:i/>
                <w:iCs/>
                <w:color w:val="202122"/>
                <w:lang w:val="en"/>
              </w:rPr>
              <w:t>James</w:t>
            </w:r>
            <w:r w:rsidRPr="00C7381E">
              <w:rPr>
                <w:i/>
                <w:iCs/>
                <w:color w:val="202122"/>
              </w:rPr>
              <w:t xml:space="preserve"> </w:t>
            </w:r>
            <w:r w:rsidRPr="00C7381E">
              <w:rPr>
                <w:i/>
                <w:iCs/>
                <w:color w:val="202122"/>
                <w:lang w:val="en"/>
              </w:rPr>
              <w:t>Lotka</w:t>
            </w:r>
            <w:r w:rsidRPr="00C7381E">
              <w:rPr>
                <w:color w:val="202122"/>
              </w:rPr>
              <w:t xml:space="preserve">; </w:t>
            </w:r>
          </w:p>
          <w:p w:rsidR="006D7F59" w:rsidRPr="00C7381E" w:rsidRDefault="006D7F59" w:rsidP="00E57475">
            <w:pPr>
              <w:pStyle w:val="a6"/>
              <w:shd w:val="clear" w:color="auto" w:fill="FFFFFF"/>
              <w:spacing w:before="120" w:beforeAutospacing="0" w:after="120" w:afterAutospacing="0"/>
              <w:jc w:val="center"/>
            </w:pPr>
            <w:proofErr w:type="gramStart"/>
            <w:r w:rsidRPr="00C7381E">
              <w:rPr>
                <w:color w:val="202122"/>
              </w:rPr>
              <w:t>2 марта 1880 года — 5 декабря 1949 года</w:t>
            </w:r>
            <w:r w:rsidR="00E57475">
              <w:rPr>
                <w:color w:val="202122"/>
              </w:rPr>
              <w:t>)</w:t>
            </w:r>
            <w:proofErr w:type="gramEnd"/>
          </w:p>
          <w:p w:rsidR="006D7F59" w:rsidRPr="00C7381E" w:rsidRDefault="006D7F59" w:rsidP="00C7381E">
            <w:pPr>
              <w:pStyle w:val="a6"/>
              <w:spacing w:before="120" w:beforeAutospacing="0" w:after="120" w:afterAutospacing="0"/>
              <w:rPr>
                <w:rFonts w:ascii="Arial" w:hAnsi="Arial" w:cs="Arial"/>
                <w:color w:val="202122"/>
                <w:sz w:val="21"/>
                <w:szCs w:val="21"/>
              </w:rPr>
            </w:pPr>
          </w:p>
        </w:tc>
        <w:tc>
          <w:tcPr>
            <w:tcW w:w="4643" w:type="dxa"/>
            <w:shd w:val="clear" w:color="auto" w:fill="auto"/>
          </w:tcPr>
          <w:p w:rsidR="006D7F59" w:rsidRDefault="00E57475" w:rsidP="00E57475">
            <w:pPr>
              <w:pStyle w:val="a6"/>
              <w:spacing w:before="120" w:beforeAutospacing="0" w:after="120" w:afterAutospacing="0"/>
              <w:jc w:val="center"/>
              <w:rPr>
                <w:rFonts w:ascii="Arial" w:hAnsi="Arial" w:cs="Arial"/>
                <w:color w:val="202122"/>
                <w:sz w:val="21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65FA610E" wp14:editId="516A3DB6">
                  <wp:extent cx="2059625" cy="2599898"/>
                  <wp:effectExtent l="0" t="0" r="0" b="0"/>
                  <wp:docPr id="5" name="Рисунок 5" descr="Vvolterr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Vvolterr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9689" cy="2599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475" w:rsidRDefault="00E57475" w:rsidP="00C7381E">
            <w:pPr>
              <w:pStyle w:val="a6"/>
              <w:spacing w:before="120" w:beforeAutospacing="0" w:after="120" w:afterAutospacing="0"/>
              <w:rPr>
                <w:rFonts w:ascii="Arial" w:hAnsi="Arial" w:cs="Arial"/>
                <w:color w:val="202122"/>
                <w:sz w:val="21"/>
                <w:szCs w:val="21"/>
              </w:rPr>
            </w:pPr>
          </w:p>
          <w:p w:rsidR="00E57475" w:rsidRDefault="00E57475" w:rsidP="00E57475">
            <w:pPr>
              <w:jc w:val="center"/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</w:pPr>
            <w:proofErr w:type="spellStart"/>
            <w:proofErr w:type="gramStart"/>
            <w:r w:rsidRPr="00C7381E">
              <w:rPr>
                <w:rFonts w:ascii="Times New Roman" w:hAnsi="Times New Roman"/>
                <w:b/>
                <w:bCs/>
                <w:color w:val="202122"/>
                <w:sz w:val="24"/>
                <w:szCs w:val="24"/>
                <w:shd w:val="clear" w:color="auto" w:fill="FFFFFF"/>
              </w:rPr>
              <w:t>Ви́то</w:t>
            </w:r>
            <w:proofErr w:type="spellEnd"/>
            <w:proofErr w:type="gramEnd"/>
            <w:r>
              <w:fldChar w:fldCharType="begin"/>
            </w:r>
            <w:r>
              <w:instrText xml:space="preserve"> HYPERLINK "https://ru.wikipedia.org/wiki/%D0%92%D0%BE%D0%BB%D1%8C%D1%82%D0%B5%D1%80%D1%80%D0%B0,_%D0%92%D0%B8%D1%82%D0%BE" \l "cite_note-2" </w:instrText>
            </w:r>
            <w:r>
              <w:fldChar w:fldCharType="separate"/>
            </w:r>
            <w:r w:rsidRPr="00C7381E">
              <w:rPr>
                <w:rStyle w:val="a7"/>
                <w:rFonts w:ascii="Times New Roman" w:hAnsi="Times New Roman"/>
                <w:color w:val="0B0080"/>
                <w:sz w:val="24"/>
                <w:szCs w:val="24"/>
                <w:shd w:val="clear" w:color="auto" w:fill="FFFFFF"/>
                <w:vertAlign w:val="superscript"/>
              </w:rPr>
              <w:t>[2]</w:t>
            </w:r>
            <w:r>
              <w:rPr>
                <w:rStyle w:val="a7"/>
                <w:rFonts w:ascii="Times New Roman" w:hAnsi="Times New Roman"/>
                <w:color w:val="0B0080"/>
                <w:sz w:val="24"/>
                <w:szCs w:val="24"/>
                <w:shd w:val="clear" w:color="auto" w:fill="FFFFFF"/>
                <w:vertAlign w:val="superscript"/>
              </w:rPr>
              <w:fldChar w:fldCharType="end"/>
            </w:r>
            <w:r w:rsidRPr="00C7381E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  <w:proofErr w:type="spellStart"/>
            <w:r w:rsidRPr="00C7381E">
              <w:rPr>
                <w:rFonts w:ascii="Times New Roman" w:hAnsi="Times New Roman"/>
                <w:b/>
                <w:bCs/>
                <w:color w:val="202122"/>
                <w:sz w:val="24"/>
                <w:szCs w:val="24"/>
                <w:shd w:val="clear" w:color="auto" w:fill="FFFFFF"/>
              </w:rPr>
              <w:t>Вольте́рра</w:t>
            </w:r>
            <w:proofErr w:type="spellEnd"/>
            <w:r>
              <w:fldChar w:fldCharType="begin"/>
            </w:r>
            <w:r>
              <w:instrText xml:space="preserve"> HYPERLINK "https://ru.wikipedia.org/wiki/%D0%92%D0%BE%D0%BB%D1%8C%D1%82%D0%B5%D1%80%D1%80%D0%B0,_%D0%92%D0%B8%D1%82%D0%BE" \l "cite_note-3" </w:instrText>
            </w:r>
            <w:r>
              <w:fldChar w:fldCharType="separate"/>
            </w:r>
            <w:r w:rsidRPr="00C7381E">
              <w:rPr>
                <w:rStyle w:val="a7"/>
                <w:rFonts w:ascii="Times New Roman" w:hAnsi="Times New Roman"/>
                <w:color w:val="0B0080"/>
                <w:sz w:val="24"/>
                <w:szCs w:val="24"/>
                <w:shd w:val="clear" w:color="auto" w:fill="FFFFFF"/>
                <w:vertAlign w:val="superscript"/>
              </w:rPr>
              <w:t>[3]</w:t>
            </w:r>
            <w:r>
              <w:rPr>
                <w:rStyle w:val="a7"/>
                <w:rFonts w:ascii="Times New Roman" w:hAnsi="Times New Roman"/>
                <w:color w:val="0B0080"/>
                <w:sz w:val="24"/>
                <w:szCs w:val="24"/>
                <w:shd w:val="clear" w:color="auto" w:fill="FFFFFF"/>
                <w:vertAlign w:val="superscript"/>
              </w:rPr>
              <w:fldChar w:fldCharType="end"/>
            </w:r>
            <w:hyperlink r:id="rId73" w:anchor="cite_note-4" w:history="1">
              <w:r w:rsidRPr="00C7381E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shd w:val="clear" w:color="auto" w:fill="FFFFFF"/>
                  <w:vertAlign w:val="superscript"/>
                </w:rPr>
                <w:t>[4]</w:t>
              </w:r>
            </w:hyperlink>
            <w:r w:rsidRPr="00C7381E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</w:p>
          <w:p w:rsidR="00E57475" w:rsidRPr="00E57475" w:rsidRDefault="00E57475" w:rsidP="002D384F">
            <w:pPr>
              <w:jc w:val="center"/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</w:pPr>
            <w:r w:rsidRPr="00C7381E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(</w:t>
            </w:r>
            <w:hyperlink r:id="rId74" w:tooltip="Итальянский язык" w:history="1">
              <w:r w:rsidRPr="00C7381E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shd w:val="clear" w:color="auto" w:fill="FFFFFF"/>
                </w:rPr>
                <w:t>итал.</w:t>
              </w:r>
            </w:hyperlink>
            <w:r w:rsidRPr="00C7381E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  <w:r w:rsidRPr="00C7381E">
              <w:rPr>
                <w:rFonts w:ascii="Times New Roman" w:hAnsi="Times New Roman"/>
                <w:i/>
                <w:iCs/>
                <w:color w:val="202122"/>
                <w:sz w:val="24"/>
                <w:szCs w:val="24"/>
                <w:shd w:val="clear" w:color="auto" w:fill="FFFFFF"/>
                <w:lang w:val="it-IT"/>
              </w:rPr>
              <w:t>Vito Volterra</w:t>
            </w:r>
            <w:r w:rsidRPr="00C7381E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; </w:t>
            </w:r>
            <w:hyperlink r:id="rId75" w:tooltip="3 мая" w:history="1">
              <w:r w:rsidRPr="00E57475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u w:val="none"/>
                  <w:shd w:val="clear" w:color="auto" w:fill="FFFFFF"/>
                </w:rPr>
                <w:t>3 мая</w:t>
              </w:r>
            </w:hyperlink>
            <w:r w:rsidRPr="00E57475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  <w:hyperlink r:id="rId76" w:tooltip="1860" w:history="1">
              <w:r w:rsidRPr="00E57475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u w:val="none"/>
                  <w:shd w:val="clear" w:color="auto" w:fill="FFFFFF"/>
                </w:rPr>
                <w:t>1860</w:t>
              </w:r>
            </w:hyperlink>
            <w:r w:rsidR="002D384F">
              <w:rPr>
                <w:rStyle w:val="a7"/>
                <w:rFonts w:ascii="Times New Roman" w:hAnsi="Times New Roman"/>
                <w:color w:val="0B0080"/>
                <w:sz w:val="24"/>
                <w:szCs w:val="24"/>
                <w:u w:val="none"/>
                <w:shd w:val="clear" w:color="auto" w:fill="FFFFFF"/>
              </w:rPr>
              <w:t xml:space="preserve"> </w:t>
            </w:r>
            <w:r w:rsidRPr="00E57475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— </w:t>
            </w:r>
            <w:hyperlink r:id="rId77" w:tooltip="11 октября" w:history="1">
              <w:r w:rsidRPr="00E57475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u w:val="none"/>
                  <w:shd w:val="clear" w:color="auto" w:fill="FFFFFF"/>
                </w:rPr>
                <w:t>11</w:t>
              </w:r>
              <w:r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u w:val="none"/>
                  <w:shd w:val="clear" w:color="auto" w:fill="FFFFFF"/>
                </w:rPr>
                <w:t xml:space="preserve"> </w:t>
              </w:r>
              <w:r w:rsidRPr="00E57475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u w:val="none"/>
                  <w:shd w:val="clear" w:color="auto" w:fill="FFFFFF"/>
                </w:rPr>
                <w:t>октября</w:t>
              </w:r>
            </w:hyperlink>
            <w:r w:rsidRPr="00E57475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  <w:hyperlink r:id="rId78" w:tooltip="1940" w:history="1">
              <w:r w:rsidRPr="00E57475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u w:val="none"/>
                  <w:shd w:val="clear" w:color="auto" w:fill="FFFFFF"/>
                </w:rPr>
                <w:t>1940</w:t>
              </w:r>
            </w:hyperlink>
            <w:r w:rsidRPr="00E57475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)</w:t>
            </w:r>
          </w:p>
        </w:tc>
      </w:tr>
    </w:tbl>
    <w:p w:rsidR="000158AD" w:rsidRDefault="000158AD" w:rsidP="00524CAA">
      <w:pPr>
        <w:ind w:left="360"/>
        <w:rPr>
          <w:rFonts w:ascii="Times New Roman" w:hAnsi="Times New Roman"/>
          <w:sz w:val="24"/>
          <w:szCs w:val="24"/>
        </w:rPr>
      </w:pPr>
    </w:p>
    <w:p w:rsidR="0088526E" w:rsidRPr="005468EC" w:rsidRDefault="00CF5AE8" w:rsidP="00CF5AE8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  <w:r>
        <w:rPr>
          <w:rFonts w:ascii="Times New Roman" w:hAnsi="Times New Roman"/>
          <w:color w:val="222222"/>
          <w:sz w:val="24"/>
          <w:szCs w:val="24"/>
          <w:highlight w:val="green"/>
          <w:lang w:eastAsia="ru-RU"/>
        </w:rPr>
        <w:t>Б</w:t>
      </w:r>
      <w:r w:rsidR="0088526E" w:rsidRPr="00D65063">
        <w:rPr>
          <w:rFonts w:ascii="Times New Roman" w:hAnsi="Times New Roman"/>
          <w:color w:val="222222"/>
          <w:sz w:val="24"/>
          <w:szCs w:val="24"/>
          <w:highlight w:val="green"/>
          <w:lang w:eastAsia="ru-RU"/>
        </w:rPr>
        <w:t>ез учета хищников</w:t>
      </w:r>
      <w:r>
        <w:rPr>
          <w:rFonts w:ascii="Times New Roman" w:hAnsi="Times New Roman"/>
          <w:color w:val="222222"/>
          <w:sz w:val="24"/>
          <w:szCs w:val="24"/>
          <w:highlight w:val="green"/>
          <w:lang w:eastAsia="ru-RU"/>
        </w:rPr>
        <w:t>:</w:t>
      </w:r>
    </w:p>
    <w:p w:rsidR="000070D4" w:rsidRDefault="000070D4" w:rsidP="002C150F">
      <w:pPr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1540" w:dyaOrig="360">
          <v:shape id="_x0000_i1050" type="#_x0000_t75" style="width:76.85pt;height:17.75pt" o:ole="">
            <v:imagedata r:id="rId79" o:title=""/>
          </v:shape>
          <o:OLEObject Type="Embed" ProgID="Equation.DSMT4" ShapeID="_x0000_i1050" DrawAspect="Content" ObjectID="_1660249572" r:id="rId80"/>
        </w:object>
      </w:r>
      <w:r w:rsidRPr="00313DFA">
        <w:rPr>
          <w:rFonts w:ascii="Times New Roman" w:hAnsi="Times New Roman"/>
          <w:sz w:val="24"/>
          <w:szCs w:val="24"/>
        </w:rPr>
        <w:t xml:space="preserve">       </w:t>
      </w:r>
      <w:r w:rsidR="00A71DF7" w:rsidRPr="00313DFA">
        <w:rPr>
          <w:rFonts w:ascii="Times New Roman" w:hAnsi="Times New Roman"/>
          <w:position w:val="-12"/>
          <w:sz w:val="24"/>
          <w:szCs w:val="24"/>
        </w:rPr>
        <w:object w:dxaOrig="1040" w:dyaOrig="380">
          <v:shape id="_x0000_i1051" type="#_x0000_t75" style="width:52.1pt;height:19.35pt" o:ole="">
            <v:imagedata r:id="rId81" o:title=""/>
          </v:shape>
          <o:OLEObject Type="Embed" ProgID="Equation.DSMT4" ShapeID="_x0000_i1051" DrawAspect="Content" ObjectID="_1660249573" r:id="rId82"/>
        </w:object>
      </w:r>
      <w:r>
        <w:rPr>
          <w:rFonts w:ascii="Times New Roman" w:hAnsi="Times New Roman"/>
          <w:sz w:val="24"/>
          <w:szCs w:val="24"/>
        </w:rPr>
        <w:t xml:space="preserve">;        </w:t>
      </w:r>
      <w:r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3060" w:dyaOrig="360">
          <v:shape id="_x0000_i1052" type="#_x0000_t75" style="width:153.15pt;height:17.75pt" o:ole="">
            <v:imagedata r:id="rId83" o:title=""/>
          </v:shape>
          <o:OLEObject Type="Embed" ProgID="Equation.DSMT4" ShapeID="_x0000_i1052" DrawAspect="Content" ObjectID="_1660249574" r:id="rId84"/>
        </w:object>
      </w:r>
      <w:r w:rsidR="00E13F04">
        <w:rPr>
          <w:rFonts w:ascii="Times New Roman" w:hAnsi="Times New Roman"/>
          <w:sz w:val="24"/>
          <w:szCs w:val="24"/>
        </w:rPr>
        <w:t>,</w:t>
      </w:r>
    </w:p>
    <w:p w:rsidR="00CF5AE8" w:rsidRDefault="00E13F04" w:rsidP="00CF5AE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222222"/>
          <w:sz w:val="24"/>
          <w:szCs w:val="24"/>
          <w:lang w:eastAsia="ru-RU"/>
        </w:rPr>
        <w:t xml:space="preserve">где </w:t>
      </w:r>
      <w:r w:rsidRPr="00313DFA">
        <w:rPr>
          <w:rFonts w:ascii="Times New Roman" w:hAnsi="Times New Roman"/>
          <w:position w:val="-12"/>
          <w:sz w:val="24"/>
          <w:szCs w:val="24"/>
        </w:rPr>
        <w:object w:dxaOrig="340" w:dyaOrig="360">
          <v:shape id="_x0000_i1053" type="#_x0000_t75" style="width:16.65pt;height:17.75pt" o:ole="">
            <v:imagedata r:id="rId85" o:title=""/>
          </v:shape>
          <o:OLEObject Type="Embed" ProgID="Equation.DSMT4" ShapeID="_x0000_i1053" DrawAspect="Content" ObjectID="_1660249575" r:id="rId86"/>
        </w:objec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 — величина популяции жертв, </w:t>
      </w:r>
      <w:r w:rsidRPr="00313DFA">
        <w:rPr>
          <w:rFonts w:ascii="Times New Roman" w:hAnsi="Times New Roman"/>
          <w:position w:val="-12"/>
          <w:sz w:val="24"/>
          <w:szCs w:val="24"/>
        </w:rPr>
        <w:object w:dxaOrig="340" w:dyaOrig="380">
          <v:shape id="_x0000_i1054" type="#_x0000_t75" style="width:16.65pt;height:19.35pt" o:ole="">
            <v:imagedata r:id="rId87" o:title=""/>
          </v:shape>
          <o:OLEObject Type="Embed" ProgID="Equation.DSMT4" ShapeID="_x0000_i1054" DrawAspect="Content" ObjectID="_1660249576" r:id="rId88"/>
        </w:objec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 — скорость прироста популяции жертв</w:t>
      </w:r>
      <w:r>
        <w:rPr>
          <w:rFonts w:ascii="Times New Roman" w:hAnsi="Times New Roman"/>
          <w:color w:val="222222"/>
          <w:sz w:val="24"/>
          <w:szCs w:val="24"/>
          <w:lang w:eastAsia="ru-RU"/>
        </w:rPr>
        <w:t>,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 </w:t>
      </w:r>
      <w:r w:rsidRPr="00313DFA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55" type="#_x0000_t75" style="width:12.35pt;height:17.75pt" o:ole="">
            <v:imagedata r:id="rId89" o:title=""/>
          </v:shape>
          <o:OLEObject Type="Embed" ProgID="Equation.DSMT4" ShapeID="_x0000_i1055" DrawAspect="Content" ObjectID="_1660249577" r:id="rId90"/>
        </w:objec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 xml:space="preserve"> — коэффициент </w:t>
      </w:r>
      <w:r>
        <w:rPr>
          <w:rFonts w:ascii="Times New Roman" w:hAnsi="Times New Roman"/>
          <w:color w:val="222222"/>
          <w:sz w:val="24"/>
          <w:szCs w:val="24"/>
          <w:lang w:eastAsia="ru-RU"/>
        </w:rPr>
        <w:t>рождаемости жертв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.</w:t>
      </w:r>
      <w:r w:rsidR="00A71DF7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="00A71DF7">
        <w:rPr>
          <w:rFonts w:ascii="Times New Roman" w:hAnsi="Times New Roman"/>
          <w:sz w:val="24"/>
          <w:szCs w:val="24"/>
        </w:rPr>
        <w:t>Видим, что количество жертв растет.</w:t>
      </w:r>
    </w:p>
    <w:p w:rsidR="00494BA8" w:rsidRPr="00CF5AE8" w:rsidRDefault="00CF5AE8" w:rsidP="00CF5AE8">
      <w:pPr>
        <w:jc w:val="both"/>
        <w:rPr>
          <w:rFonts w:ascii="Times New Roman" w:hAnsi="Times New Roman"/>
          <w:sz w:val="24"/>
          <w:szCs w:val="24"/>
        </w:rPr>
      </w:pPr>
      <w:r w:rsidRPr="00CF5AE8">
        <w:rPr>
          <w:rFonts w:ascii="Times New Roman" w:hAnsi="Times New Roman"/>
          <w:color w:val="222222"/>
          <w:sz w:val="24"/>
          <w:szCs w:val="24"/>
          <w:highlight w:val="green"/>
          <w:lang w:eastAsia="ru-RU"/>
        </w:rPr>
        <w:t>Б</w:t>
      </w:r>
      <w:r w:rsidR="00494BA8" w:rsidRPr="00CF5AE8">
        <w:rPr>
          <w:rFonts w:ascii="Times New Roman" w:hAnsi="Times New Roman"/>
          <w:color w:val="222222"/>
          <w:sz w:val="24"/>
          <w:szCs w:val="24"/>
          <w:highlight w:val="green"/>
          <w:lang w:eastAsia="ru-RU"/>
        </w:rPr>
        <w:t xml:space="preserve">ез учёта </w:t>
      </w:r>
      <w:r w:rsidRPr="00CF5AE8">
        <w:rPr>
          <w:rFonts w:ascii="Times New Roman" w:hAnsi="Times New Roman"/>
          <w:color w:val="222222"/>
          <w:sz w:val="24"/>
          <w:szCs w:val="24"/>
          <w:highlight w:val="green"/>
          <w:lang w:eastAsia="ru-RU"/>
        </w:rPr>
        <w:t>жертв:</w:t>
      </w:r>
      <w:r w:rsidR="00494BA8" w:rsidRPr="005468EC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</w:p>
    <w:p w:rsidR="00E13F04" w:rsidRPr="00E13F04" w:rsidRDefault="00E13F04" w:rsidP="002C150F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sz w:val="24"/>
          <w:szCs w:val="24"/>
        </w:rPr>
      </w:pPr>
    </w:p>
    <w:p w:rsidR="000070D4" w:rsidRDefault="000070D4" w:rsidP="002C150F">
      <w:pPr>
        <w:ind w:left="360"/>
        <w:jc w:val="both"/>
        <w:rPr>
          <w:rFonts w:ascii="Times New Roman" w:hAnsi="Times New Roman"/>
          <w:sz w:val="24"/>
          <w:szCs w:val="24"/>
        </w:rPr>
      </w:pPr>
      <w:r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3660" w:dyaOrig="380">
          <v:shape id="_x0000_i1056" type="#_x0000_t75" style="width:183.2pt;height:19.35pt" o:ole="">
            <v:imagedata r:id="rId91" o:title=""/>
          </v:shape>
          <o:OLEObject Type="Embed" ProgID="Equation.DSMT4" ShapeID="_x0000_i1056" DrawAspect="Content" ObjectID="_1660249578" r:id="rId92"/>
        </w:object>
      </w:r>
      <w:r w:rsidRPr="00313DFA">
        <w:rPr>
          <w:rFonts w:ascii="Times New Roman" w:hAnsi="Times New Roman"/>
          <w:sz w:val="24"/>
          <w:szCs w:val="24"/>
        </w:rPr>
        <w:t xml:space="preserve"> </w:t>
      </w:r>
    </w:p>
    <w:p w:rsidR="00494BA8" w:rsidRDefault="00494BA8" w:rsidP="002C150F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где</w:t>
      </w:r>
      <w:r w:rsidRPr="00865C9D">
        <w:rPr>
          <w:rFonts w:ascii="Times New Roman" w:hAnsi="Times New Roman"/>
          <w:color w:val="222222"/>
          <w:sz w:val="24"/>
          <w:szCs w:val="24"/>
          <w:lang w:val="en-US" w:eastAsia="ru-RU"/>
        </w:rPr>
        <w:t>  </w:t>
      </w:r>
      <w:r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260" w:dyaOrig="360">
          <v:shape id="_x0000_i1057" type="#_x0000_t75" style="width:13.45pt;height:17.75pt" o:ole="">
            <v:imagedata r:id="rId93" o:title=""/>
          </v:shape>
          <o:OLEObject Type="Embed" ProgID="Equation.DSMT4" ShapeID="_x0000_i1057" DrawAspect="Content" ObjectID="_1660249579" r:id="rId94"/>
        </w:objec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—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коэффициент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убыли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хищников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>,</w:t>
      </w:r>
      <w:r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340" w:dyaOrig="360">
          <v:shape id="_x0000_i1058" type="#_x0000_t75" style="width:16.65pt;height:17.75pt" o:ole="">
            <v:imagedata r:id="rId95" o:title=""/>
          </v:shape>
          <o:OLEObject Type="Embed" ProgID="Equation.DSMT4" ShapeID="_x0000_i1058" DrawAspect="Content" ObjectID="_1660249580" r:id="rId96"/>
        </w:objec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—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величина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популяции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хищников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>,</w:t>
      </w:r>
      <w:r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340" w:dyaOrig="380">
          <v:shape id="_x0000_i1059" type="#_x0000_t75" style="width:16.65pt;height:19.35pt" o:ole="">
            <v:imagedata r:id="rId97" o:title=""/>
          </v:shape>
          <o:OLEObject Type="Embed" ProgID="Equation.DSMT4" ShapeID="_x0000_i1059" DrawAspect="Content" ObjectID="_1660249581" r:id="rId98"/>
        </w:object>
      </w:r>
      <w:r w:rsidRPr="00865C9D">
        <w:rPr>
          <w:rFonts w:ascii="Times New Roman" w:hAnsi="Times New Roman"/>
          <w:color w:val="222222"/>
          <w:sz w:val="24"/>
          <w:szCs w:val="24"/>
          <w:lang w:val="en-US" w:eastAsia="ru-RU"/>
        </w:rPr>
        <w:t> 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—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скорость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прироста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популяции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Pr="005468EC">
        <w:rPr>
          <w:rFonts w:ascii="Times New Roman" w:hAnsi="Times New Roman"/>
          <w:color w:val="222222"/>
          <w:sz w:val="24"/>
          <w:szCs w:val="24"/>
          <w:lang w:eastAsia="ru-RU"/>
        </w:rPr>
        <w:t>хищников</w:t>
      </w:r>
      <w:r w:rsidRPr="00865C9D">
        <w:rPr>
          <w:rFonts w:ascii="Times New Roman" w:hAnsi="Times New Roman"/>
          <w:color w:val="222222"/>
          <w:sz w:val="24"/>
          <w:szCs w:val="24"/>
          <w:lang w:eastAsia="ru-RU"/>
        </w:rPr>
        <w:t>.</w:t>
      </w:r>
    </w:p>
    <w:p w:rsidR="00D3192E" w:rsidRDefault="00D3192E" w:rsidP="002C150F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</w:p>
    <w:p w:rsidR="00D3192E" w:rsidRDefault="00D3192E" w:rsidP="002C150F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</w:p>
    <w:p w:rsidR="00D3192E" w:rsidRDefault="00D3192E" w:rsidP="002C150F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</w:p>
    <w:p w:rsidR="00D3192E" w:rsidRPr="00865C9D" w:rsidRDefault="00D3192E" w:rsidP="002C150F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</w:p>
    <w:p w:rsidR="00D3192E" w:rsidRDefault="002C150F" w:rsidP="002C150F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  <w:r w:rsidRPr="00D3192E">
        <w:rPr>
          <w:rFonts w:ascii="Times New Roman" w:hAnsi="Times New Roman"/>
          <w:color w:val="222222"/>
          <w:sz w:val="24"/>
          <w:szCs w:val="24"/>
          <w:highlight w:val="green"/>
          <w:lang w:eastAsia="ru-RU"/>
        </w:rPr>
        <w:t>При встречах хищников и жертв</w:t>
      </w:r>
      <w:r w:rsidR="00D3192E" w:rsidRPr="00D3192E">
        <w:rPr>
          <w:rFonts w:ascii="Times New Roman" w:hAnsi="Times New Roman"/>
          <w:color w:val="222222"/>
          <w:sz w:val="24"/>
          <w:szCs w:val="24"/>
          <w:highlight w:val="green"/>
          <w:lang w:eastAsia="ru-RU"/>
        </w:rPr>
        <w:t>:</w:t>
      </w:r>
    </w:p>
    <w:p w:rsidR="00D3192E" w:rsidRDefault="00D3192E" w:rsidP="002C150F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</w:p>
    <w:p w:rsidR="002C150F" w:rsidRDefault="002C150F" w:rsidP="002C150F">
      <w:pPr>
        <w:shd w:val="clear" w:color="auto" w:fill="FFFFFF"/>
        <w:spacing w:after="24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  <w:r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4680" w:dyaOrig="380">
          <v:shape id="_x0000_i1060" type="#_x0000_t75" style="width:233.75pt;height:19.35pt" o:ole="">
            <v:imagedata r:id="rId99" o:title=""/>
          </v:shape>
          <o:OLEObject Type="Embed" ProgID="Equation.DSMT4" ShapeID="_x0000_i1060" DrawAspect="Content" ObjectID="_1660249582" r:id="rId100"/>
        </w:object>
      </w:r>
      <w:r w:rsidR="00380728">
        <w:rPr>
          <w:rFonts w:ascii="Times New Roman" w:hAnsi="Times New Roman"/>
          <w:color w:val="222222"/>
          <w:sz w:val="24"/>
          <w:szCs w:val="24"/>
          <w:lang w:eastAsia="ru-RU"/>
        </w:rPr>
        <w:t>,</w:t>
      </w:r>
      <w:r w:rsidRPr="00313DFA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</w:p>
    <w:p w:rsidR="00D3192E" w:rsidRDefault="00D3192E" w:rsidP="002C150F">
      <w:pPr>
        <w:shd w:val="clear" w:color="auto" w:fill="FFFFFF"/>
        <w:spacing w:after="24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</w:p>
    <w:p w:rsidR="00D3192E" w:rsidRPr="00D3192E" w:rsidRDefault="00380728" w:rsidP="00D3192E">
      <w:pPr>
        <w:shd w:val="clear" w:color="auto" w:fill="FFFFFF"/>
        <w:spacing w:after="24" w:line="240" w:lineRule="auto"/>
        <w:jc w:val="both"/>
        <w:rPr>
          <w:rFonts w:ascii="Times New Roman" w:hAnsi="Times New Roman"/>
          <w:sz w:val="24"/>
          <w:szCs w:val="24"/>
        </w:rPr>
      </w:pPr>
      <w:r w:rsidRPr="00D3192E">
        <w:rPr>
          <w:rFonts w:ascii="Times New Roman" w:hAnsi="Times New Roman"/>
          <w:color w:val="222222"/>
          <w:sz w:val="24"/>
          <w:szCs w:val="24"/>
          <w:lang w:eastAsia="ru-RU"/>
        </w:rPr>
        <w:t xml:space="preserve">где </w:t>
      </w:r>
      <w:r w:rsidR="00D3192E" w:rsidRPr="00D3192E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61" type="#_x0000_t75" style="width:11.8pt;height:18.25pt" o:ole="">
            <v:imagedata r:id="rId101" o:title=""/>
          </v:shape>
          <o:OLEObject Type="Embed" ProgID="Equation.DSMT4" ShapeID="_x0000_i1061" DrawAspect="Content" ObjectID="_1660249583" r:id="rId102"/>
        </w:object>
      </w:r>
      <w:r w:rsidR="00D3192E" w:rsidRPr="00D3192E">
        <w:rPr>
          <w:rFonts w:ascii="Times New Roman" w:hAnsi="Times New Roman"/>
          <w:sz w:val="24"/>
          <w:szCs w:val="24"/>
        </w:rPr>
        <w:t xml:space="preserve"> - декремент убыли жертв, </w:t>
      </w:r>
      <w:r w:rsidR="00D3192E" w:rsidRPr="00D3192E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62" type="#_x0000_t75" style="width:12.9pt;height:18.25pt" o:ole="">
            <v:imagedata r:id="rId103" o:title=""/>
          </v:shape>
          <o:OLEObject Type="Embed" ProgID="Equation.DSMT4" ShapeID="_x0000_i1062" DrawAspect="Content" ObjectID="_1660249584" r:id="rId104"/>
        </w:object>
      </w:r>
      <w:r w:rsidR="00D3192E" w:rsidRPr="00D3192E">
        <w:rPr>
          <w:rFonts w:ascii="Times New Roman" w:hAnsi="Times New Roman"/>
          <w:sz w:val="24"/>
          <w:szCs w:val="24"/>
        </w:rPr>
        <w:t xml:space="preserve"> - инкремент прироста хищников.</w:t>
      </w:r>
    </w:p>
    <w:p w:rsidR="00D3192E" w:rsidRPr="00D3192E" w:rsidRDefault="00D3192E" w:rsidP="00D3192E">
      <w:pPr>
        <w:shd w:val="clear" w:color="auto" w:fill="FFFFFF"/>
        <w:spacing w:after="24" w:line="240" w:lineRule="auto"/>
        <w:jc w:val="both"/>
      </w:pPr>
    </w:p>
    <w:p w:rsidR="000070D4" w:rsidRPr="004A22ED" w:rsidRDefault="000070D4" w:rsidP="00370072">
      <w:pPr>
        <w:shd w:val="clear" w:color="auto" w:fill="FFFFFF"/>
        <w:spacing w:before="72" w:after="0" w:line="240" w:lineRule="auto"/>
        <w:jc w:val="both"/>
        <w:outlineLvl w:val="2"/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</w:pPr>
      <w:r w:rsidRPr="004A22ED"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t>Решение задачи</w:t>
      </w:r>
    </w:p>
    <w:p w:rsidR="000070D4" w:rsidRDefault="000070D4" w:rsidP="00370072">
      <w:pPr>
        <w:shd w:val="clear" w:color="auto" w:fill="FFFFFF"/>
        <w:spacing w:before="72" w:after="0" w:line="240" w:lineRule="auto"/>
        <w:jc w:val="both"/>
        <w:outlineLvl w:val="2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 w:rsidRPr="00313DFA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Нахождение стационарной позиции системы</w:t>
      </w:r>
    </w:p>
    <w:p w:rsidR="00D3192E" w:rsidRPr="005468EC" w:rsidRDefault="00D3192E" w:rsidP="00370072">
      <w:pPr>
        <w:shd w:val="clear" w:color="auto" w:fill="FFFFFF"/>
        <w:spacing w:before="72" w:after="0" w:line="240" w:lineRule="auto"/>
        <w:jc w:val="both"/>
        <w:outlineLvl w:val="2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0070D4" w:rsidRDefault="00DD0C53" w:rsidP="00370072">
      <w:pPr>
        <w:shd w:val="clear" w:color="auto" w:fill="FFFFFF"/>
        <w:spacing w:after="24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3" behindDoc="0" locked="0" layoutInCell="1" allowOverlap="1" wp14:anchorId="049E5545" wp14:editId="4939F49C">
                <wp:simplePos x="0" y="0"/>
                <wp:positionH relativeFrom="column">
                  <wp:posOffset>4130675</wp:posOffset>
                </wp:positionH>
                <wp:positionV relativeFrom="paragraph">
                  <wp:posOffset>109855</wp:posOffset>
                </wp:positionV>
                <wp:extent cx="146685" cy="45720"/>
                <wp:effectExtent l="15875" t="52705" r="37465" b="44450"/>
                <wp:wrapNone/>
                <wp:docPr id="3" name="Стрелка вправо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685" cy="45720"/>
                        </a:xfrm>
                        <a:prstGeom prst="rightArrow">
                          <a:avLst>
                            <a:gd name="adj1" fmla="val 50000"/>
                            <a:gd name="adj2" fmla="val 50056"/>
                          </a:avLst>
                        </a:prstGeom>
                        <a:solidFill>
                          <a:srgbClr val="4F81BD"/>
                        </a:solidFill>
                        <a:ln w="25400">
                          <a:solidFill>
                            <a:srgbClr val="243F6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Стрелка вправо 5" o:spid="_x0000_s1026" type="#_x0000_t13" style="position:absolute;margin-left:325.25pt;margin-top:8.65pt;width:11.55pt;height:3.6pt;z-index: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" adj="18230" fillcolor="#4f81bd" strokecolor="#243f60" strokeweight="2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" behindDoc="0" locked="0" layoutInCell="1" allowOverlap="1" wp14:anchorId="4F69D585" wp14:editId="2A3128C8">
                <wp:simplePos x="0" y="0"/>
                <wp:positionH relativeFrom="column">
                  <wp:posOffset>1263650</wp:posOffset>
                </wp:positionH>
                <wp:positionV relativeFrom="paragraph">
                  <wp:posOffset>109855</wp:posOffset>
                </wp:positionV>
                <wp:extent cx="105410" cy="45720"/>
                <wp:effectExtent l="15875" t="52705" r="31115" b="44450"/>
                <wp:wrapNone/>
                <wp:docPr id="2" name="Стрелка вправо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410" cy="45720"/>
                        </a:xfrm>
                        <a:prstGeom prst="rightArrow">
                          <a:avLst>
                            <a:gd name="adj1" fmla="val 50000"/>
                            <a:gd name="adj2" fmla="val 49954"/>
                          </a:avLst>
                        </a:prstGeom>
                        <a:solidFill>
                          <a:srgbClr val="4F81BD"/>
                        </a:solidFill>
                        <a:ln w="25400">
                          <a:solidFill>
                            <a:srgbClr val="243F6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Стрелка вправо 4" o:spid="_x0000_s1026" type="#_x0000_t13" style="position:absolute;margin-left:99.5pt;margin-top:8.65pt;width:8.3pt;height:3.6pt;z-index: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" adj="16920" fillcolor="#4f81bd" strokecolor="#243f60" strokeweight="2pt"/>
            </w:pict>
          </mc:Fallback>
        </mc:AlternateContent>
      </w:r>
      <w:r w:rsidR="000070D4">
        <w:rPr>
          <w:rFonts w:ascii="Times New Roman" w:hAnsi="Times New Roman"/>
          <w:sz w:val="24"/>
          <w:szCs w:val="24"/>
        </w:rPr>
        <w:t xml:space="preserve"> </w:t>
      </w:r>
      <w:r w:rsidR="000070D4"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1719" w:dyaOrig="380">
          <v:shape id="_x0000_i1063" type="#_x0000_t75" style="width:84.9pt;height:19.35pt" o:ole="">
            <v:imagedata r:id="rId105" o:title=""/>
          </v:shape>
          <o:OLEObject Type="Embed" ProgID="Equation.DSMT4" ShapeID="_x0000_i1063" DrawAspect="Content" ObjectID="_1660249585" r:id="rId106"/>
        </w:object>
      </w:r>
      <w:r w:rsidR="000070D4">
        <w:rPr>
          <w:rFonts w:ascii="Times New Roman" w:hAnsi="Times New Roman"/>
          <w:sz w:val="24"/>
          <w:szCs w:val="24"/>
        </w:rPr>
        <w:t xml:space="preserve"> </w:t>
      </w:r>
      <w:r w:rsidR="00865C9D" w:rsidRPr="003849B8">
        <w:rPr>
          <w:rFonts w:ascii="Times New Roman" w:hAnsi="Times New Roman"/>
          <w:sz w:val="24"/>
          <w:szCs w:val="24"/>
        </w:rPr>
        <w:t xml:space="preserve">          </w:t>
      </w:r>
      <w:r w:rsidR="000070D4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(</w:t>
      </w:r>
      <w:r w:rsidR="000070D4"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1600" w:dyaOrig="360">
          <v:shape id="_x0000_i1064" type="#_x0000_t75" style="width:80.05pt;height:17.75pt" o:ole="">
            <v:imagedata r:id="rId107" o:title=""/>
          </v:shape>
          <o:OLEObject Type="Embed" ProgID="Equation.DSMT4" ShapeID="_x0000_i1064" DrawAspect="Content" ObjectID="_1660249586" r:id="rId108"/>
        </w:object>
      </w:r>
      <w:r w:rsidR="000070D4" w:rsidRPr="004B45E1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="000070D4">
        <w:rPr>
          <w:rFonts w:ascii="Times New Roman" w:hAnsi="Times New Roman"/>
          <w:color w:val="222222"/>
          <w:sz w:val="24"/>
          <w:szCs w:val="24"/>
          <w:lang w:eastAsia="ru-RU"/>
        </w:rPr>
        <w:t xml:space="preserve">);     </w:t>
      </w:r>
      <w:r w:rsidR="000070D4"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1719" w:dyaOrig="380">
          <v:shape id="_x0000_i1065" type="#_x0000_t75" style="width:84.9pt;height:19.35pt" o:ole="">
            <v:imagedata r:id="rId109" o:title=""/>
          </v:shape>
          <o:OLEObject Type="Embed" ProgID="Equation.DSMT4" ShapeID="_x0000_i1065" DrawAspect="Content" ObjectID="_1660249587" r:id="rId110"/>
        </w:object>
      </w:r>
      <w:r w:rsidR="000070D4">
        <w:rPr>
          <w:rFonts w:ascii="Times New Roman" w:hAnsi="Times New Roman"/>
          <w:sz w:val="24"/>
          <w:szCs w:val="24"/>
        </w:rPr>
        <w:t xml:space="preserve">       </w:t>
      </w:r>
      <w:r w:rsidR="00865C9D" w:rsidRPr="003849B8">
        <w:rPr>
          <w:rFonts w:ascii="Times New Roman" w:hAnsi="Times New Roman"/>
          <w:sz w:val="24"/>
          <w:szCs w:val="24"/>
        </w:rPr>
        <w:t xml:space="preserve">   </w:t>
      </w:r>
      <w:r w:rsidR="000070D4">
        <w:rPr>
          <w:rFonts w:ascii="Times New Roman" w:hAnsi="Times New Roman"/>
          <w:sz w:val="24"/>
          <w:szCs w:val="24"/>
        </w:rPr>
        <w:t>(</w:t>
      </w:r>
      <w:r w:rsidR="000070D4" w:rsidRPr="00932269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066" type="#_x0000_t75" style="width:77.9pt;height:17.75pt" o:ole="">
            <v:imagedata r:id="rId111" o:title=""/>
          </v:shape>
          <o:OLEObject Type="Embed" ProgID="Equation.DSMT4" ShapeID="_x0000_i1066" DrawAspect="Content" ObjectID="_1660249588" r:id="rId112"/>
        </w:object>
      </w:r>
      <w:r w:rsidR="000070D4">
        <w:rPr>
          <w:rFonts w:ascii="Times New Roman" w:hAnsi="Times New Roman"/>
          <w:sz w:val="24"/>
          <w:szCs w:val="24"/>
        </w:rPr>
        <w:t>)</w:t>
      </w:r>
      <w:r w:rsidR="00D3192E">
        <w:rPr>
          <w:rFonts w:ascii="Times New Roman" w:hAnsi="Times New Roman"/>
          <w:sz w:val="24"/>
          <w:szCs w:val="24"/>
        </w:rPr>
        <w:t>.</w:t>
      </w:r>
    </w:p>
    <w:p w:rsidR="00D3192E" w:rsidRPr="00932269" w:rsidRDefault="00D3192E" w:rsidP="00370072">
      <w:pPr>
        <w:shd w:val="clear" w:color="auto" w:fill="FFFFFF"/>
        <w:spacing w:after="24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</w:p>
    <w:p w:rsidR="00D3192E" w:rsidRDefault="00D3192E" w:rsidP="00370072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  <w:r>
        <w:rPr>
          <w:rFonts w:ascii="Times New Roman" w:hAnsi="Times New Roman"/>
          <w:color w:val="222222"/>
          <w:sz w:val="24"/>
          <w:szCs w:val="24"/>
          <w:lang w:eastAsia="ru-RU"/>
        </w:rPr>
        <w:t>С</w:t>
      </w:r>
      <w:r w:rsidR="000070D4" w:rsidRPr="005468EC">
        <w:rPr>
          <w:rFonts w:ascii="Times New Roman" w:hAnsi="Times New Roman"/>
          <w:color w:val="222222"/>
          <w:sz w:val="24"/>
          <w:szCs w:val="24"/>
          <w:lang w:eastAsia="ru-RU"/>
        </w:rPr>
        <w:t>тационарная точка системы, вокруг которой происходят колебания</w:t>
      </w:r>
      <w:r>
        <w:rPr>
          <w:rFonts w:ascii="Times New Roman" w:hAnsi="Times New Roman"/>
          <w:color w:val="222222"/>
          <w:sz w:val="24"/>
          <w:szCs w:val="24"/>
          <w:lang w:eastAsia="ru-RU"/>
        </w:rPr>
        <w:t>:</w:t>
      </w:r>
    </w:p>
    <w:p w:rsidR="000070D4" w:rsidRPr="005468EC" w:rsidRDefault="000070D4" w:rsidP="004E7F28">
      <w:pPr>
        <w:shd w:val="clear" w:color="auto" w:fill="FFFFFF"/>
        <w:spacing w:after="24" w:line="240" w:lineRule="auto"/>
        <w:jc w:val="center"/>
        <w:rPr>
          <w:rFonts w:ascii="Times New Roman" w:hAnsi="Times New Roman"/>
          <w:color w:val="222222"/>
          <w:sz w:val="24"/>
          <w:szCs w:val="24"/>
          <w:lang w:eastAsia="ru-RU"/>
        </w:rPr>
      </w:pPr>
      <w:r w:rsidRPr="004E7F28">
        <w:rPr>
          <w:rFonts w:ascii="Times New Roman" w:hAnsi="Times New Roman"/>
          <w:position w:val="-14"/>
          <w:sz w:val="24"/>
          <w:szCs w:val="24"/>
          <w:lang w:val="en-US"/>
        </w:rPr>
        <w:object w:dxaOrig="3140" w:dyaOrig="400">
          <v:shape id="_x0000_i1067" type="#_x0000_t75" style="width:156.9pt;height:20.4pt" o:ole="">
            <v:imagedata r:id="rId113" o:title=""/>
          </v:shape>
          <o:OLEObject Type="Embed" ProgID="Equation.DSMT4" ShapeID="_x0000_i1067" DrawAspect="Content" ObjectID="_1660249589" r:id="rId114"/>
        </w:object>
      </w:r>
      <w:r w:rsidR="00D3192E">
        <w:rPr>
          <w:rFonts w:ascii="Times New Roman" w:hAnsi="Times New Roman"/>
          <w:sz w:val="24"/>
          <w:szCs w:val="24"/>
        </w:rPr>
        <w:t>.</w:t>
      </w:r>
      <w:r w:rsidRPr="00313DFA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 </w:t>
      </w:r>
      <w:r>
        <w:rPr>
          <w:rFonts w:ascii="Times New Roman" w:hAnsi="Times New Roman"/>
          <w:color w:val="222222"/>
          <w:sz w:val="24"/>
          <w:szCs w:val="24"/>
          <w:lang w:eastAsia="ru-RU"/>
        </w:rPr>
        <w:t xml:space="preserve">                             </w:t>
      </w:r>
    </w:p>
    <w:p w:rsidR="000070D4" w:rsidRDefault="000070D4" w:rsidP="009947D1">
      <w:pPr>
        <w:shd w:val="clear" w:color="auto" w:fill="FFFFFF"/>
        <w:spacing w:after="24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4A22ED" w:rsidRDefault="004A22ED" w:rsidP="004A22ED">
      <w:pPr>
        <w:shd w:val="clear" w:color="auto" w:fill="FFFFFF"/>
        <w:spacing w:after="24" w:line="240" w:lineRule="auto"/>
        <w:jc w:val="both"/>
        <w:rPr>
          <w:rFonts w:ascii="Times New Roman" w:eastAsia="Times New Roman" w:hAnsi="Times New Roman"/>
          <w:color w:val="222222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Линеаризованная система уравнений </w:t>
      </w:r>
      <w:proofErr w:type="gramStart"/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и</w:t>
      </w:r>
      <w:proofErr w:type="gramEnd"/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="000070D4"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999" w:dyaOrig="360">
          <v:shape id="_x0000_i1068" type="#_x0000_t75" style="width:49.95pt;height:17.75pt" o:ole="">
            <v:imagedata r:id="rId115" o:title=""/>
          </v:shape>
          <o:OLEObject Type="Embed" ProgID="Equation.DSMT4" ShapeID="_x0000_i1068" DrawAspect="Content" ObjectID="_1660249590" r:id="rId116"/>
        </w:object>
      </w:r>
      <w:r w:rsidR="000070D4" w:rsidRPr="00313DFA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="000070D4" w:rsidRPr="005468EC">
        <w:rPr>
          <w:rFonts w:ascii="Times New Roman" w:hAnsi="Times New Roman"/>
          <w:color w:val="222222"/>
          <w:sz w:val="24"/>
          <w:szCs w:val="24"/>
          <w:lang w:eastAsia="ru-RU"/>
        </w:rPr>
        <w:t>и</w:t>
      </w:r>
      <w:r w:rsidR="000070D4" w:rsidRPr="00313DFA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 </w:t>
      </w:r>
      <w:r w:rsidR="000070D4" w:rsidRPr="00313DFA">
        <w:rPr>
          <w:rFonts w:ascii="Times New Roman" w:eastAsia="Times New Roman" w:hAnsi="Times New Roman"/>
          <w:color w:val="222222"/>
          <w:position w:val="-12"/>
          <w:sz w:val="24"/>
          <w:szCs w:val="24"/>
          <w:lang w:eastAsia="ru-RU"/>
        </w:rPr>
        <w:object w:dxaOrig="999" w:dyaOrig="360">
          <v:shape id="_x0000_i1069" type="#_x0000_t75" style="width:49.95pt;height:17.75pt" o:ole="">
            <v:imagedata r:id="rId117" o:title=""/>
          </v:shape>
          <o:OLEObject Type="Embed" ProgID="Equation.DSMT4" ShapeID="_x0000_i1069" DrawAspect="Content" ObjectID="_1660249591" r:id="rId118"/>
        </w:object>
      </w:r>
      <w:r>
        <w:rPr>
          <w:rFonts w:ascii="Times New Roman" w:eastAsia="Times New Roman" w:hAnsi="Times New Roman"/>
          <w:color w:val="222222"/>
          <w:sz w:val="24"/>
          <w:szCs w:val="24"/>
          <w:lang w:eastAsia="ru-RU"/>
        </w:rPr>
        <w:t>:</w:t>
      </w:r>
    </w:p>
    <w:p w:rsidR="004A22ED" w:rsidRDefault="004A22ED" w:rsidP="004A22ED">
      <w:pPr>
        <w:shd w:val="clear" w:color="auto" w:fill="FFFFFF"/>
        <w:spacing w:after="24" w:line="240" w:lineRule="auto"/>
        <w:jc w:val="both"/>
        <w:rPr>
          <w:rFonts w:ascii="Times New Roman" w:eastAsia="Times New Roman" w:hAnsi="Times New Roman"/>
          <w:color w:val="222222"/>
          <w:sz w:val="24"/>
          <w:szCs w:val="24"/>
          <w:lang w:eastAsia="ru-RU"/>
        </w:rPr>
      </w:pPr>
    </w:p>
    <w:p w:rsidR="000070D4" w:rsidRPr="005468EC" w:rsidRDefault="000070D4" w:rsidP="001015E8">
      <w:pPr>
        <w:shd w:val="clear" w:color="auto" w:fill="FFFFFF"/>
        <w:spacing w:after="24" w:line="240" w:lineRule="auto"/>
        <w:jc w:val="center"/>
        <w:rPr>
          <w:rFonts w:ascii="Times New Roman" w:hAnsi="Times New Roman"/>
          <w:color w:val="222222"/>
          <w:sz w:val="24"/>
          <w:szCs w:val="24"/>
          <w:lang w:eastAsia="ru-RU"/>
        </w:rPr>
      </w:pPr>
      <w:r w:rsidRPr="00313DFA">
        <w:rPr>
          <w:rFonts w:ascii="Times New Roman" w:hAnsi="Times New Roman"/>
          <w:position w:val="-12"/>
          <w:sz w:val="24"/>
          <w:szCs w:val="24"/>
          <w:lang w:val="en-US"/>
        </w:rPr>
        <w:object w:dxaOrig="1380" w:dyaOrig="360">
          <v:shape id="_x0000_i1070" type="#_x0000_t75" style="width:69.3pt;height:17.75pt" o:ole="">
            <v:imagedata r:id="rId119" o:title=""/>
          </v:shape>
          <o:OLEObject Type="Embed" ProgID="Equation.DSMT4" ShapeID="_x0000_i1070" DrawAspect="Content" ObjectID="_1660249592" r:id="rId120"/>
        </w:object>
      </w:r>
      <w:r w:rsidR="006B75A3">
        <w:rPr>
          <w:rFonts w:ascii="Times New Roman" w:hAnsi="Times New Roman"/>
          <w:sz w:val="24"/>
          <w:szCs w:val="24"/>
        </w:rPr>
        <w:t>,</w:t>
      </w:r>
      <w:r w:rsidR="00865C9D" w:rsidRPr="003849B8">
        <w:rPr>
          <w:rFonts w:ascii="Times New Roman" w:hAnsi="Times New Roman"/>
          <w:vanish/>
          <w:color w:val="222222"/>
          <w:sz w:val="24"/>
          <w:szCs w:val="24"/>
          <w:lang w:eastAsia="ru-RU"/>
        </w:rPr>
        <w:t xml:space="preserve">       </w:t>
      </w:r>
      <w:r w:rsidRPr="00313DFA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</w:t>
      </w:r>
      <w:r w:rsidRPr="00313DFA">
        <w:rPr>
          <w:rFonts w:ascii="Times New Roman" w:eastAsia="Times New Roman" w:hAnsi="Times New Roman"/>
          <w:color w:val="222222"/>
          <w:position w:val="-12"/>
          <w:sz w:val="24"/>
          <w:szCs w:val="24"/>
          <w:lang w:eastAsia="ru-RU"/>
        </w:rPr>
        <w:object w:dxaOrig="1380" w:dyaOrig="360">
          <v:shape id="_x0000_i1071" type="#_x0000_t75" style="width:69.3pt;height:17.75pt" o:ole="">
            <v:imagedata r:id="rId121" o:title=""/>
          </v:shape>
          <o:OLEObject Type="Embed" ProgID="Equation.DSMT4" ShapeID="_x0000_i1071" DrawAspect="Content" ObjectID="_1660249593" r:id="rId122"/>
        </w:object>
      </w:r>
      <w:r w:rsidR="004A22ED">
        <w:rPr>
          <w:rFonts w:ascii="Times New Roman" w:eastAsia="Times New Roman" w:hAnsi="Times New Roman"/>
          <w:color w:val="222222"/>
          <w:sz w:val="24"/>
          <w:szCs w:val="24"/>
          <w:lang w:eastAsia="ru-RU"/>
        </w:rPr>
        <w:t>;</w:t>
      </w:r>
    </w:p>
    <w:p w:rsidR="000070D4" w:rsidRPr="004A22ED" w:rsidRDefault="000070D4" w:rsidP="009947D1">
      <w:pPr>
        <w:shd w:val="clear" w:color="auto" w:fill="FFFFFF"/>
        <w:spacing w:after="24" w:line="240" w:lineRule="auto"/>
        <w:jc w:val="center"/>
        <w:rPr>
          <w:rFonts w:ascii="Times New Roman" w:hAnsi="Times New Roman"/>
          <w:color w:val="222222"/>
          <w:sz w:val="24"/>
          <w:szCs w:val="24"/>
          <w:lang w:eastAsia="ru-RU"/>
        </w:rPr>
      </w:pPr>
      <w:r w:rsidRPr="00313DFA">
        <w:rPr>
          <w:rFonts w:ascii="Times New Roman" w:hAnsi="Times New Roman"/>
          <w:position w:val="-30"/>
          <w:sz w:val="24"/>
          <w:szCs w:val="24"/>
          <w:lang w:val="en-US"/>
        </w:rPr>
        <w:object w:dxaOrig="2820" w:dyaOrig="680">
          <v:shape id="_x0000_i1072" type="#_x0000_t75" style="width:141.3pt;height:33.85pt" o:ole="">
            <v:imagedata r:id="rId123" o:title=""/>
          </v:shape>
          <o:OLEObject Type="Embed" ProgID="Equation.DSMT4" ShapeID="_x0000_i1072" DrawAspect="Content" ObjectID="_1660249594" r:id="rId124"/>
        </w:object>
      </w:r>
      <w:r w:rsidR="004A22ED">
        <w:rPr>
          <w:rFonts w:ascii="Times New Roman" w:hAnsi="Times New Roman"/>
          <w:sz w:val="24"/>
          <w:szCs w:val="24"/>
        </w:rPr>
        <w:t>;</w:t>
      </w:r>
    </w:p>
    <w:p w:rsidR="000070D4" w:rsidRPr="005468EC" w:rsidRDefault="004A22ED" w:rsidP="009947D1">
      <w:pPr>
        <w:shd w:val="clear" w:color="auto" w:fill="FFFFFF"/>
        <w:spacing w:after="24" w:line="240" w:lineRule="auto"/>
        <w:jc w:val="center"/>
        <w:rPr>
          <w:rFonts w:ascii="Times New Roman" w:hAnsi="Times New Roman"/>
          <w:color w:val="222222"/>
          <w:sz w:val="24"/>
          <w:szCs w:val="24"/>
          <w:lang w:eastAsia="ru-RU"/>
        </w:rPr>
      </w:pPr>
      <w:r w:rsidRPr="00313DFA">
        <w:rPr>
          <w:rFonts w:ascii="Times New Roman" w:eastAsia="Times New Roman" w:hAnsi="Times New Roman"/>
          <w:color w:val="222222"/>
          <w:position w:val="-14"/>
          <w:sz w:val="24"/>
          <w:szCs w:val="24"/>
          <w:lang w:eastAsia="ru-RU"/>
        </w:rPr>
        <w:object w:dxaOrig="1660" w:dyaOrig="400">
          <v:shape id="_x0000_i1073" type="#_x0000_t75" style="width:82.2pt;height:19.35pt" o:ole="">
            <v:imagedata r:id="rId125" o:title=""/>
          </v:shape>
          <o:OLEObject Type="Embed" ProgID="Equation.DSMT4" ShapeID="_x0000_i1073" DrawAspect="Content" ObjectID="_1660249595" r:id="rId126"/>
        </w:object>
      </w:r>
      <w:r>
        <w:rPr>
          <w:rFonts w:ascii="Times New Roman" w:eastAsia="Times New Roman" w:hAnsi="Times New Roman"/>
          <w:color w:val="222222"/>
          <w:sz w:val="24"/>
          <w:szCs w:val="24"/>
          <w:lang w:eastAsia="ru-RU"/>
        </w:rPr>
        <w:t>.</w:t>
      </w:r>
    </w:p>
    <w:p w:rsidR="000070D4" w:rsidRPr="004A22ED" w:rsidRDefault="000070D4" w:rsidP="00370072">
      <w:pPr>
        <w:shd w:val="clear" w:color="auto" w:fill="FFFFFF"/>
        <w:spacing w:before="120" w:after="120" w:line="240" w:lineRule="auto"/>
        <w:jc w:val="both"/>
        <w:rPr>
          <w:rFonts w:ascii="Times New Roman" w:hAnsi="Times New Roman"/>
          <w:color w:val="222222"/>
          <w:sz w:val="24"/>
          <w:szCs w:val="24"/>
          <w:lang w:eastAsia="ru-RU"/>
        </w:rPr>
      </w:pPr>
      <w:r w:rsidRPr="004A22ED">
        <w:rPr>
          <w:rFonts w:ascii="Times New Roman" w:hAnsi="Times New Roman"/>
          <w:color w:val="222222"/>
          <w:sz w:val="24"/>
          <w:szCs w:val="24"/>
          <w:lang w:eastAsia="ru-RU"/>
        </w:rPr>
        <w:t>Полученное выражение является уравнением</w:t>
      </w:r>
      <w:r w:rsidR="00865C9D" w:rsidRPr="004A22ED">
        <w:rPr>
          <w:rFonts w:ascii="Times New Roman" w:hAnsi="Times New Roman"/>
          <w:color w:val="222222"/>
          <w:sz w:val="24"/>
          <w:szCs w:val="24"/>
          <w:lang w:eastAsia="ru-RU"/>
        </w:rPr>
        <w:t xml:space="preserve">  гармонического осциллятора </w:t>
      </w:r>
      <w:r w:rsidRPr="004A22ED">
        <w:rPr>
          <w:rFonts w:ascii="Times New Roman" w:hAnsi="Times New Roman"/>
          <w:color w:val="222222"/>
          <w:sz w:val="24"/>
          <w:szCs w:val="24"/>
          <w:lang w:eastAsia="ru-RU"/>
        </w:rPr>
        <w:t>с периодом</w:t>
      </w:r>
    </w:p>
    <w:p w:rsidR="004A22ED" w:rsidRDefault="000070D4" w:rsidP="008F28B9">
      <w:pPr>
        <w:shd w:val="clear" w:color="auto" w:fill="FFFFFF"/>
        <w:spacing w:before="120" w:after="120" w:line="240" w:lineRule="auto"/>
        <w:jc w:val="both"/>
      </w:pPr>
      <w:r w:rsidRPr="004A22ED">
        <w:rPr>
          <w:rFonts w:ascii="Times New Roman" w:eastAsia="Times New Roman" w:hAnsi="Times New Roman"/>
          <w:color w:val="222222"/>
          <w:position w:val="-14"/>
          <w:sz w:val="24"/>
          <w:szCs w:val="24"/>
          <w:lang w:eastAsia="ru-RU"/>
        </w:rPr>
        <w:object w:dxaOrig="1480" w:dyaOrig="420">
          <v:shape id="_x0000_i1074" type="#_x0000_t75" style="width:73.6pt;height:20.95pt" o:ole="">
            <v:imagedata r:id="rId127" o:title=""/>
          </v:shape>
          <o:OLEObject Type="Embed" ProgID="Equation.DSMT4" ShapeID="_x0000_i1074" DrawAspect="Content" ObjectID="_1660249596" r:id="rId128"/>
        </w:object>
      </w:r>
      <w:r w:rsidR="004A22ED" w:rsidRPr="004A22ED">
        <w:rPr>
          <w:rFonts w:ascii="Times New Roman" w:eastAsia="Times New Roman" w:hAnsi="Times New Roman"/>
          <w:color w:val="222222"/>
          <w:sz w:val="24"/>
          <w:szCs w:val="24"/>
          <w:lang w:eastAsia="ru-RU"/>
        </w:rPr>
        <w:t xml:space="preserve"> и частотой </w:t>
      </w:r>
      <w:r w:rsidR="003A2FC3" w:rsidRPr="004A22ED">
        <w:rPr>
          <w:rFonts w:ascii="Times New Roman" w:eastAsia="Times New Roman" w:hAnsi="Times New Roman"/>
          <w:color w:val="222222"/>
          <w:sz w:val="24"/>
          <w:szCs w:val="24"/>
          <w:lang w:eastAsia="ru-RU"/>
        </w:rPr>
        <w:t xml:space="preserve"> </w:t>
      </w:r>
      <w:r w:rsidR="008F28B9" w:rsidRPr="004A22ED">
        <w:rPr>
          <w:position w:val="-14"/>
        </w:rPr>
        <w:object w:dxaOrig="1040" w:dyaOrig="420">
          <v:shape id="_x0000_i1075" type="#_x0000_t75" style="width:52.1pt;height:20.95pt" o:ole="">
            <v:imagedata r:id="rId129" o:title=""/>
          </v:shape>
          <o:OLEObject Type="Embed" ProgID="Equation.DSMT4" ShapeID="_x0000_i1075" DrawAspect="Content" ObjectID="_1660249597" r:id="rId130"/>
        </w:object>
      </w:r>
      <w:r w:rsidR="008F28B9" w:rsidRPr="004A22ED">
        <w:t>.</w:t>
      </w:r>
      <w:r w:rsidR="008F28B9" w:rsidRPr="00DC1320">
        <w:t xml:space="preserve"> </w:t>
      </w:r>
    </w:p>
    <w:p w:rsidR="004A22ED" w:rsidRDefault="004A22ED">
      <w:pPr>
        <w:spacing w:after="0" w:line="240" w:lineRule="auto"/>
      </w:pPr>
      <w:r>
        <w:br w:type="page"/>
      </w:r>
    </w:p>
    <w:p w:rsidR="008F28B9" w:rsidRPr="00DC1320" w:rsidRDefault="008F28B9" w:rsidP="008F28B9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26227" w:rsidRDefault="000070D4" w:rsidP="00926227">
      <w:pPr>
        <w:pStyle w:val="a6"/>
        <w:shd w:val="clear" w:color="auto" w:fill="FFFFFF"/>
        <w:spacing w:before="120" w:beforeAutospacing="0" w:after="120" w:afterAutospacing="0"/>
        <w:jc w:val="both"/>
        <w:rPr>
          <w:b/>
          <w:u w:val="single"/>
        </w:rPr>
      </w:pPr>
      <w:r w:rsidRPr="004A22ED">
        <w:rPr>
          <w:b/>
          <w:u w:val="single"/>
        </w:rPr>
        <w:t xml:space="preserve">Мировая динамика. Модель </w:t>
      </w:r>
      <w:proofErr w:type="spellStart"/>
      <w:r w:rsidRPr="004A22ED">
        <w:rPr>
          <w:b/>
          <w:u w:val="single"/>
        </w:rPr>
        <w:t>Форрестера</w:t>
      </w:r>
      <w:proofErr w:type="spellEnd"/>
      <w:r w:rsidR="00926227" w:rsidRPr="004A22ED">
        <w:rPr>
          <w:b/>
          <w:u w:val="single"/>
        </w:rPr>
        <w:t>.</w:t>
      </w:r>
    </w:p>
    <w:p w:rsidR="004A22ED" w:rsidRDefault="004A22ED" w:rsidP="00926227">
      <w:pPr>
        <w:pStyle w:val="a6"/>
        <w:shd w:val="clear" w:color="auto" w:fill="FFFFFF"/>
        <w:spacing w:before="120" w:beforeAutospacing="0" w:after="120" w:afterAutospacing="0"/>
        <w:jc w:val="both"/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28"/>
        <w:gridCol w:w="4643"/>
      </w:tblGrid>
      <w:tr w:rsidR="002D384F" w:rsidRPr="00C7381E" w:rsidTr="008545CD">
        <w:tc>
          <w:tcPr>
            <w:tcW w:w="4928" w:type="dxa"/>
            <w:shd w:val="clear" w:color="auto" w:fill="auto"/>
          </w:tcPr>
          <w:p w:rsidR="002D384F" w:rsidRDefault="002D384F" w:rsidP="008545CD">
            <w:pPr>
              <w:pStyle w:val="a6"/>
              <w:shd w:val="clear" w:color="auto" w:fill="FFFFFF"/>
              <w:spacing w:before="120" w:beforeAutospacing="0" w:after="120" w:afterAutospacing="0"/>
              <w:jc w:val="center"/>
              <w:rPr>
                <w:b/>
                <w:bCs/>
                <w:color w:val="202122"/>
              </w:rPr>
            </w:pPr>
          </w:p>
          <w:p w:rsidR="002D384F" w:rsidRDefault="002D384F" w:rsidP="002D384F">
            <w:pPr>
              <w:pStyle w:val="a6"/>
              <w:shd w:val="clear" w:color="auto" w:fill="FFFFFF"/>
              <w:spacing w:before="120" w:beforeAutospacing="0" w:after="120" w:afterAutospacing="0"/>
              <w:jc w:val="center"/>
              <w:rPr>
                <w:b/>
                <w:bCs/>
                <w:color w:val="202122"/>
              </w:rPr>
            </w:pPr>
            <w:r>
              <w:rPr>
                <w:noProof/>
              </w:rPr>
              <w:drawing>
                <wp:inline distT="0" distB="0" distL="0" distR="0" wp14:anchorId="6FBC8F1A" wp14:editId="2FCAC65E">
                  <wp:extent cx="2033516" cy="2651249"/>
                  <wp:effectExtent l="0" t="0" r="5080" b="0"/>
                  <wp:docPr id="8" name="Рисунок 8" descr="Jay Forrester 1950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Jay Forrester 1950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652" cy="2651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384F" w:rsidRDefault="002D384F" w:rsidP="002D384F">
            <w:pPr>
              <w:pStyle w:val="a6"/>
              <w:shd w:val="clear" w:color="auto" w:fill="FFFFFF"/>
              <w:spacing w:before="120" w:beforeAutospacing="0" w:after="120" w:afterAutospacing="0"/>
              <w:jc w:val="center"/>
              <w:rPr>
                <w:rFonts w:ascii="Arial" w:hAnsi="Arial" w:cs="Arial"/>
                <w:color w:val="202122"/>
                <w:sz w:val="21"/>
                <w:szCs w:val="21"/>
              </w:rPr>
            </w:pPr>
            <w:proofErr w:type="spellStart"/>
            <w:r w:rsidRPr="00C7381E">
              <w:rPr>
                <w:rFonts w:ascii="Arial" w:hAnsi="Arial" w:cs="Arial"/>
                <w:b/>
                <w:bCs/>
                <w:color w:val="202122"/>
                <w:sz w:val="21"/>
                <w:szCs w:val="21"/>
              </w:rPr>
              <w:t>Джей</w:t>
            </w:r>
            <w:proofErr w:type="spellEnd"/>
            <w:r w:rsidRPr="00C7381E">
              <w:rPr>
                <w:rFonts w:ascii="Arial" w:hAnsi="Arial" w:cs="Arial"/>
                <w:b/>
                <w:bCs/>
                <w:color w:val="202122"/>
                <w:sz w:val="21"/>
                <w:szCs w:val="21"/>
              </w:rPr>
              <w:t xml:space="preserve"> Райт </w:t>
            </w:r>
            <w:proofErr w:type="spellStart"/>
            <w:r w:rsidRPr="00C7381E">
              <w:rPr>
                <w:rFonts w:ascii="Arial" w:hAnsi="Arial" w:cs="Arial"/>
                <w:b/>
                <w:bCs/>
                <w:color w:val="202122"/>
                <w:sz w:val="21"/>
                <w:szCs w:val="21"/>
              </w:rPr>
              <w:t>Форрестер</w:t>
            </w:r>
            <w:proofErr w:type="spellEnd"/>
            <w:r w:rsidRPr="00C7381E">
              <w:rPr>
                <w:rFonts w:ascii="Arial" w:hAnsi="Arial" w:cs="Arial"/>
                <w:color w:val="202122"/>
                <w:sz w:val="21"/>
                <w:szCs w:val="21"/>
              </w:rPr>
              <w:t> </w:t>
            </w:r>
          </w:p>
          <w:p w:rsidR="002D384F" w:rsidRDefault="002D384F" w:rsidP="002D384F">
            <w:pPr>
              <w:pStyle w:val="a6"/>
              <w:shd w:val="clear" w:color="auto" w:fill="FFFFFF"/>
              <w:spacing w:before="120" w:beforeAutospacing="0" w:after="120" w:afterAutospacing="0"/>
              <w:jc w:val="center"/>
              <w:rPr>
                <w:rFonts w:ascii="Arial" w:hAnsi="Arial" w:cs="Arial"/>
                <w:color w:val="202122"/>
                <w:sz w:val="21"/>
                <w:szCs w:val="21"/>
              </w:rPr>
            </w:pPr>
            <w:r w:rsidRPr="00C7381E">
              <w:rPr>
                <w:rFonts w:ascii="Arial" w:hAnsi="Arial" w:cs="Arial"/>
                <w:color w:val="202122"/>
                <w:sz w:val="21"/>
                <w:szCs w:val="21"/>
              </w:rPr>
              <w:t>(</w:t>
            </w:r>
            <w:hyperlink r:id="rId132" w:tooltip="Английский язык" w:history="1">
              <w:r w:rsidRPr="00C7381E">
                <w:rPr>
                  <w:rStyle w:val="a7"/>
                  <w:rFonts w:ascii="Arial" w:hAnsi="Arial" w:cs="Arial"/>
                  <w:color w:val="0B0080"/>
                  <w:sz w:val="21"/>
                  <w:szCs w:val="21"/>
                </w:rPr>
                <w:t>англ.</w:t>
              </w:r>
            </w:hyperlink>
            <w:r w:rsidRPr="00C7381E">
              <w:rPr>
                <w:rFonts w:ascii="Arial" w:hAnsi="Arial" w:cs="Arial"/>
                <w:color w:val="202122"/>
                <w:sz w:val="21"/>
                <w:szCs w:val="21"/>
              </w:rPr>
              <w:t> </w:t>
            </w:r>
            <w:r w:rsidRPr="00C7381E">
              <w:rPr>
                <w:rFonts w:ascii="Arial" w:hAnsi="Arial" w:cs="Arial"/>
                <w:i/>
                <w:iCs/>
                <w:color w:val="202122"/>
                <w:sz w:val="21"/>
                <w:szCs w:val="21"/>
                <w:lang w:val="en"/>
              </w:rPr>
              <w:t>Jay</w:t>
            </w:r>
            <w:r w:rsidRPr="00C7381E">
              <w:rPr>
                <w:rFonts w:ascii="Arial" w:hAnsi="Arial" w:cs="Arial"/>
                <w:i/>
                <w:iCs/>
                <w:color w:val="202122"/>
                <w:sz w:val="21"/>
                <w:szCs w:val="21"/>
              </w:rPr>
              <w:t xml:space="preserve"> </w:t>
            </w:r>
            <w:r w:rsidRPr="00C7381E">
              <w:rPr>
                <w:rFonts w:ascii="Arial" w:hAnsi="Arial" w:cs="Arial"/>
                <w:i/>
                <w:iCs/>
                <w:color w:val="202122"/>
                <w:sz w:val="21"/>
                <w:szCs w:val="21"/>
                <w:lang w:val="en"/>
              </w:rPr>
              <w:t>Wright</w:t>
            </w:r>
            <w:r w:rsidRPr="00C7381E">
              <w:rPr>
                <w:rFonts w:ascii="Arial" w:hAnsi="Arial" w:cs="Arial"/>
                <w:i/>
                <w:iCs/>
                <w:color w:val="202122"/>
                <w:sz w:val="21"/>
                <w:szCs w:val="21"/>
              </w:rPr>
              <w:t xml:space="preserve"> </w:t>
            </w:r>
            <w:r w:rsidRPr="00C7381E">
              <w:rPr>
                <w:rFonts w:ascii="Arial" w:hAnsi="Arial" w:cs="Arial"/>
                <w:i/>
                <w:iCs/>
                <w:color w:val="202122"/>
                <w:sz w:val="21"/>
                <w:szCs w:val="21"/>
                <w:lang w:val="en"/>
              </w:rPr>
              <w:t>Forrester</w:t>
            </w:r>
            <w:r w:rsidRPr="00C7381E">
              <w:rPr>
                <w:rFonts w:ascii="Arial" w:hAnsi="Arial" w:cs="Arial"/>
                <w:color w:val="202122"/>
                <w:sz w:val="21"/>
                <w:szCs w:val="21"/>
              </w:rPr>
              <w:t>; </w:t>
            </w:r>
          </w:p>
          <w:p w:rsidR="002D384F" w:rsidRPr="00C7381E" w:rsidRDefault="002D384F" w:rsidP="002D384F">
            <w:pPr>
              <w:pStyle w:val="a6"/>
              <w:shd w:val="clear" w:color="auto" w:fill="FFFFFF"/>
              <w:spacing w:before="120" w:beforeAutospacing="0" w:after="120" w:afterAutospacing="0"/>
              <w:jc w:val="center"/>
            </w:pPr>
            <w:hyperlink r:id="rId133" w:tooltip="14 июля" w:history="1">
              <w:proofErr w:type="gramStart"/>
              <w:r w:rsidRPr="00C7381E">
                <w:rPr>
                  <w:rStyle w:val="a7"/>
                  <w:rFonts w:ascii="Arial" w:hAnsi="Arial" w:cs="Arial"/>
                  <w:color w:val="0B0080"/>
                  <w:sz w:val="21"/>
                  <w:szCs w:val="21"/>
                </w:rPr>
                <w:t>14 июля</w:t>
              </w:r>
            </w:hyperlink>
            <w:r w:rsidRPr="00C7381E">
              <w:rPr>
                <w:rFonts w:ascii="Arial" w:hAnsi="Arial" w:cs="Arial"/>
                <w:color w:val="202122"/>
                <w:sz w:val="21"/>
                <w:szCs w:val="21"/>
              </w:rPr>
              <w:t> </w:t>
            </w:r>
            <w:hyperlink r:id="rId134" w:tooltip="1918 год" w:history="1">
              <w:r w:rsidRPr="00C7381E">
                <w:rPr>
                  <w:rStyle w:val="a7"/>
                  <w:rFonts w:ascii="Arial" w:hAnsi="Arial" w:cs="Arial"/>
                  <w:color w:val="0B0080"/>
                  <w:sz w:val="21"/>
                  <w:szCs w:val="21"/>
                </w:rPr>
                <w:t>1918</w:t>
              </w:r>
            </w:hyperlink>
            <w:r w:rsidRPr="00C7381E">
              <w:rPr>
                <w:rFonts w:ascii="Arial" w:hAnsi="Arial" w:cs="Arial"/>
                <w:color w:val="202122"/>
                <w:sz w:val="21"/>
                <w:szCs w:val="21"/>
              </w:rPr>
              <w:t>,— </w:t>
            </w:r>
            <w:hyperlink r:id="rId135" w:tooltip="16 ноября" w:history="1">
              <w:r w:rsidRPr="00C7381E">
                <w:rPr>
                  <w:rStyle w:val="a7"/>
                  <w:rFonts w:ascii="Arial" w:hAnsi="Arial" w:cs="Arial"/>
                  <w:color w:val="0B0080"/>
                  <w:sz w:val="21"/>
                  <w:szCs w:val="21"/>
                </w:rPr>
                <w:t>16 ноября</w:t>
              </w:r>
            </w:hyperlink>
            <w:r w:rsidRPr="00C7381E">
              <w:rPr>
                <w:rFonts w:ascii="Arial" w:hAnsi="Arial" w:cs="Arial"/>
                <w:color w:val="202122"/>
                <w:sz w:val="21"/>
                <w:szCs w:val="21"/>
              </w:rPr>
              <w:t> </w:t>
            </w:r>
            <w:hyperlink r:id="rId136" w:tooltip="2016 год" w:history="1">
              <w:r w:rsidRPr="00C7381E">
                <w:rPr>
                  <w:rStyle w:val="a7"/>
                  <w:rFonts w:ascii="Arial" w:hAnsi="Arial" w:cs="Arial"/>
                  <w:color w:val="0B0080"/>
                  <w:sz w:val="21"/>
                  <w:szCs w:val="21"/>
                </w:rPr>
                <w:t>2016</w:t>
              </w:r>
            </w:hyperlink>
            <w:r w:rsidRPr="00C7381E">
              <w:rPr>
                <w:rFonts w:ascii="Arial" w:hAnsi="Arial" w:cs="Arial"/>
                <w:color w:val="202122"/>
                <w:sz w:val="21"/>
                <w:szCs w:val="21"/>
              </w:rPr>
              <w:t>)</w:t>
            </w:r>
            <w:proofErr w:type="gramEnd"/>
          </w:p>
          <w:p w:rsidR="002D384F" w:rsidRPr="00C7381E" w:rsidRDefault="002D384F" w:rsidP="008545CD">
            <w:pPr>
              <w:pStyle w:val="a6"/>
              <w:spacing w:before="120" w:beforeAutospacing="0" w:after="120" w:afterAutospacing="0"/>
              <w:rPr>
                <w:rFonts w:ascii="Arial" w:hAnsi="Arial" w:cs="Arial"/>
                <w:color w:val="202122"/>
                <w:sz w:val="21"/>
                <w:szCs w:val="21"/>
              </w:rPr>
            </w:pPr>
          </w:p>
        </w:tc>
        <w:tc>
          <w:tcPr>
            <w:tcW w:w="4643" w:type="dxa"/>
            <w:shd w:val="clear" w:color="auto" w:fill="auto"/>
          </w:tcPr>
          <w:p w:rsidR="002D384F" w:rsidRDefault="002D384F" w:rsidP="008545CD">
            <w:pPr>
              <w:pStyle w:val="a6"/>
              <w:spacing w:before="120" w:beforeAutospacing="0" w:after="120" w:afterAutospacing="0"/>
              <w:jc w:val="center"/>
              <w:rPr>
                <w:rFonts w:ascii="Arial" w:hAnsi="Arial" w:cs="Arial"/>
                <w:color w:val="202122"/>
                <w:sz w:val="21"/>
                <w:szCs w:val="21"/>
              </w:rPr>
            </w:pPr>
            <w:r>
              <w:rPr>
                <w:noProof/>
              </w:rPr>
              <w:drawing>
                <wp:inline distT="0" distB="0" distL="0" distR="0">
                  <wp:extent cx="2109864" cy="2811439"/>
                  <wp:effectExtent l="0" t="0" r="5080" b="8255"/>
                  <wp:docPr id="9" name="Рисунок 9" descr="Aurelio Peccei (197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Aurelio Peccei (197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1905" cy="2814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384F" w:rsidRDefault="002D384F" w:rsidP="008545CD">
            <w:pPr>
              <w:pStyle w:val="a6"/>
              <w:spacing w:before="120" w:beforeAutospacing="0" w:after="120" w:afterAutospacing="0"/>
              <w:rPr>
                <w:rFonts w:ascii="Arial" w:hAnsi="Arial" w:cs="Arial"/>
                <w:color w:val="202122"/>
                <w:sz w:val="21"/>
                <w:szCs w:val="21"/>
              </w:rPr>
            </w:pPr>
          </w:p>
          <w:p w:rsidR="002D384F" w:rsidRPr="00FE2694" w:rsidRDefault="002D384F" w:rsidP="002D384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202122"/>
                <w:sz w:val="24"/>
                <w:szCs w:val="24"/>
                <w:shd w:val="clear" w:color="auto" w:fill="FFFFFF"/>
              </w:rPr>
            </w:pPr>
            <w:proofErr w:type="spellStart"/>
            <w:r w:rsidRPr="00FE2694">
              <w:rPr>
                <w:rFonts w:ascii="Times New Roman" w:hAnsi="Times New Roman"/>
                <w:b/>
                <w:bCs/>
                <w:color w:val="202122"/>
                <w:sz w:val="24"/>
                <w:szCs w:val="24"/>
                <w:shd w:val="clear" w:color="auto" w:fill="FFFFFF"/>
              </w:rPr>
              <w:t>Ауре́лио</w:t>
            </w:r>
            <w:proofErr w:type="spellEnd"/>
            <w:r w:rsidRPr="00FE2694">
              <w:rPr>
                <w:rFonts w:ascii="Times New Roman" w:hAnsi="Times New Roman"/>
                <w:b/>
                <w:bCs/>
                <w:color w:val="202122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FE2694">
              <w:rPr>
                <w:rFonts w:ascii="Times New Roman" w:hAnsi="Times New Roman"/>
                <w:b/>
                <w:bCs/>
                <w:color w:val="202122"/>
                <w:sz w:val="24"/>
                <w:szCs w:val="24"/>
                <w:shd w:val="clear" w:color="auto" w:fill="FFFFFF"/>
              </w:rPr>
              <w:t>Печче́и</w:t>
            </w:r>
            <w:proofErr w:type="spellEnd"/>
            <w:r w:rsidRPr="00FE2694">
              <w:rPr>
                <w:rFonts w:ascii="Times New Roman" w:hAnsi="Times New Roman"/>
                <w:b/>
                <w:bCs/>
                <w:color w:val="202122"/>
                <w:sz w:val="24"/>
                <w:szCs w:val="24"/>
                <w:shd w:val="clear" w:color="auto" w:fill="FFFFFF"/>
              </w:rPr>
              <w:t> </w:t>
            </w:r>
          </w:p>
          <w:p w:rsidR="002D384F" w:rsidRPr="00FE2694" w:rsidRDefault="002D384F" w:rsidP="002D384F">
            <w:pPr>
              <w:spacing w:after="0" w:line="240" w:lineRule="auto"/>
              <w:jc w:val="center"/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</w:pPr>
            <w:proofErr w:type="gramStart"/>
            <w:r w:rsidRPr="00FE2694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(</w:t>
            </w:r>
            <w:hyperlink r:id="rId138" w:tooltip="Итальянский язык" w:history="1">
              <w:r w:rsidRPr="00FE2694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shd w:val="clear" w:color="auto" w:fill="FFFFFF"/>
                </w:rPr>
                <w:t>итал.</w:t>
              </w:r>
            </w:hyperlink>
            <w:r w:rsidRPr="00FE2694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  <w:r w:rsidRPr="00FE2694">
              <w:rPr>
                <w:rFonts w:ascii="Times New Roman" w:hAnsi="Times New Roman"/>
                <w:i/>
                <w:iCs/>
                <w:color w:val="202122"/>
                <w:sz w:val="24"/>
                <w:szCs w:val="24"/>
                <w:shd w:val="clear" w:color="auto" w:fill="FFFFFF"/>
                <w:lang w:val="it-IT"/>
              </w:rPr>
              <w:t>Aurelio Peccei</w:t>
            </w:r>
            <w:r w:rsidRPr="00FE2694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  <w:proofErr w:type="gramEnd"/>
          </w:p>
          <w:p w:rsidR="002D384F" w:rsidRPr="00E57475" w:rsidRDefault="002D384F" w:rsidP="002D384F">
            <w:pPr>
              <w:jc w:val="center"/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</w:pPr>
            <w:r w:rsidRPr="00FE2694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  <w:hyperlink r:id="rId139" w:tooltip="4 июля" w:history="1">
              <w:proofErr w:type="gramStart"/>
              <w:r w:rsidRPr="00FE2694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shd w:val="clear" w:color="auto" w:fill="FFFFFF"/>
                </w:rPr>
                <w:t>4 июля</w:t>
              </w:r>
            </w:hyperlink>
            <w:r w:rsidRPr="00FE2694">
              <w:rPr>
                <w:rStyle w:val="no-wikidata"/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  <w:hyperlink r:id="rId140" w:tooltip="1908 год" w:history="1">
              <w:r w:rsidRPr="00FE2694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shd w:val="clear" w:color="auto" w:fill="FFFFFF"/>
                </w:rPr>
                <w:t>1908</w:t>
              </w:r>
            </w:hyperlink>
            <w:r w:rsidRPr="00FE2694">
              <w:rPr>
                <w:rStyle w:val="no-wikidata"/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 xml:space="preserve"> </w:t>
            </w:r>
            <w:r w:rsidRPr="00FE2694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— </w:t>
            </w:r>
            <w:hyperlink r:id="rId141" w:tooltip="14 марта" w:history="1">
              <w:r w:rsidRPr="00FE2694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shd w:val="clear" w:color="auto" w:fill="FFFFFF"/>
                </w:rPr>
                <w:t>14 марта</w:t>
              </w:r>
            </w:hyperlink>
            <w:r w:rsidRPr="00FE2694">
              <w:rPr>
                <w:rStyle w:val="no-wikidata"/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 </w:t>
            </w:r>
            <w:hyperlink r:id="rId142" w:tooltip="1984 год" w:history="1">
              <w:r w:rsidRPr="00FE2694">
                <w:rPr>
                  <w:rStyle w:val="a7"/>
                  <w:rFonts w:ascii="Times New Roman" w:hAnsi="Times New Roman"/>
                  <w:color w:val="0B0080"/>
                  <w:sz w:val="24"/>
                  <w:szCs w:val="24"/>
                  <w:shd w:val="clear" w:color="auto" w:fill="FFFFFF"/>
                </w:rPr>
                <w:t>1984</w:t>
              </w:r>
            </w:hyperlink>
            <w:r w:rsidRPr="00FE2694">
              <w:rPr>
                <w:rFonts w:ascii="Times New Roman" w:hAnsi="Times New Roman"/>
                <w:color w:val="202122"/>
                <w:sz w:val="24"/>
                <w:szCs w:val="24"/>
                <w:shd w:val="clear" w:color="auto" w:fill="FFFFFF"/>
              </w:rPr>
              <w:t>) </w:t>
            </w:r>
            <w:proofErr w:type="gramEnd"/>
          </w:p>
        </w:tc>
      </w:tr>
    </w:tbl>
    <w:p w:rsidR="000070D4" w:rsidRPr="00313DFA" w:rsidRDefault="000070D4" w:rsidP="00C15FB9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bookmarkStart w:id="0" w:name="_GoBack"/>
      <w:bookmarkEnd w:id="0"/>
      <w:r>
        <w:rPr>
          <w:rFonts w:ascii="Times New Roman" w:hAnsi="Times New Roman"/>
          <w:sz w:val="24"/>
          <w:szCs w:val="24"/>
          <w:lang w:eastAsia="ru-RU"/>
        </w:rPr>
        <w:tab/>
      </w:r>
    </w:p>
    <w:p w:rsidR="000070D4" w:rsidRDefault="000070D4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 w:rsidRPr="00313DFA">
        <w:rPr>
          <w:rFonts w:ascii="Times New Roman" w:eastAsia="Times New Roman" w:hAnsi="Times New Roman"/>
          <w:position w:val="-22"/>
          <w:sz w:val="24"/>
          <w:szCs w:val="24"/>
          <w:lang w:eastAsia="ru-RU"/>
        </w:rPr>
        <w:object w:dxaOrig="1240" w:dyaOrig="560">
          <v:shape id="_x0000_i1076" type="#_x0000_t75" style="width:61.8pt;height:27.95pt" o:ole="">
            <v:imagedata r:id="rId143" o:title=""/>
          </v:shape>
          <o:OLEObject Type="Embed" ProgID="Equation.DSMT4" ShapeID="_x0000_i1076" DrawAspect="Content" ObjectID="_1660249598" r:id="rId144"/>
        </w:object>
      </w:r>
      <w:r w:rsidRPr="00313DFA">
        <w:rPr>
          <w:rFonts w:ascii="Times New Roman" w:hAnsi="Times New Roman"/>
          <w:sz w:val="24"/>
          <w:szCs w:val="24"/>
          <w:lang w:eastAsia="ru-RU"/>
        </w:rPr>
        <w:t xml:space="preserve">            </w:t>
      </w:r>
      <w:r>
        <w:rPr>
          <w:rFonts w:ascii="Times New Roman" w:hAnsi="Times New Roman"/>
          <w:sz w:val="24"/>
          <w:szCs w:val="24"/>
          <w:lang w:eastAsia="ru-RU"/>
        </w:rPr>
        <w:t xml:space="preserve">    (1)</w:t>
      </w:r>
      <w:r w:rsidR="00CA4F42">
        <w:rPr>
          <w:rFonts w:ascii="Times New Roman" w:hAnsi="Times New Roman"/>
          <w:sz w:val="24"/>
          <w:szCs w:val="24"/>
          <w:lang w:eastAsia="ru-RU"/>
        </w:rPr>
        <w:t xml:space="preserve"> </w:t>
      </w:r>
    </w:p>
    <w:p w:rsidR="000070D4" w:rsidRPr="00313DFA" w:rsidRDefault="000070D4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0070D4" w:rsidRDefault="000070D4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 w:rsidRPr="00313DFA">
        <w:rPr>
          <w:rFonts w:ascii="Times New Roman" w:eastAsia="Times New Roman" w:hAnsi="Times New Roman"/>
          <w:position w:val="-22"/>
          <w:sz w:val="24"/>
          <w:szCs w:val="24"/>
          <w:lang w:eastAsia="ru-RU"/>
        </w:rPr>
        <w:object w:dxaOrig="1280" w:dyaOrig="560">
          <v:shape id="_x0000_i1077" type="#_x0000_t75" style="width:62.85pt;height:27.95pt" o:ole="">
            <v:imagedata r:id="rId145" o:title=""/>
          </v:shape>
          <o:OLEObject Type="Embed" ProgID="Equation.DSMT4" ShapeID="_x0000_i1077" DrawAspect="Content" ObjectID="_1660249599" r:id="rId146"/>
        </w:object>
      </w:r>
      <w:r w:rsidR="00B61D88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r w:rsidRPr="00313DFA">
        <w:rPr>
          <w:rFonts w:ascii="Times New Roman" w:hAnsi="Times New Roman"/>
          <w:sz w:val="24"/>
          <w:szCs w:val="24"/>
          <w:lang w:eastAsia="ru-RU"/>
        </w:rPr>
        <w:t xml:space="preserve">     </w:t>
      </w:r>
      <w:r w:rsidR="00B61D88">
        <w:rPr>
          <w:rFonts w:ascii="Times New Roman" w:hAnsi="Times New Roman"/>
          <w:sz w:val="24"/>
          <w:szCs w:val="24"/>
          <w:lang w:eastAsia="ru-RU"/>
        </w:rPr>
        <w:t xml:space="preserve">        </w:t>
      </w:r>
      <w:r w:rsidRPr="00313DFA">
        <w:rPr>
          <w:rFonts w:ascii="Times New Roman" w:hAnsi="Times New Roman"/>
          <w:sz w:val="24"/>
          <w:szCs w:val="24"/>
          <w:lang w:eastAsia="ru-RU"/>
        </w:rPr>
        <w:t xml:space="preserve">  </w:t>
      </w:r>
      <w:r>
        <w:rPr>
          <w:rFonts w:ascii="Times New Roman" w:hAnsi="Times New Roman"/>
          <w:sz w:val="24"/>
          <w:szCs w:val="24"/>
          <w:lang w:eastAsia="ru-RU"/>
        </w:rPr>
        <w:t>(2)</w:t>
      </w:r>
      <w:r w:rsidR="00AF6FCD">
        <w:rPr>
          <w:rFonts w:ascii="Times New Roman" w:hAnsi="Times New Roman"/>
          <w:sz w:val="24"/>
          <w:szCs w:val="24"/>
          <w:lang w:eastAsia="ru-RU"/>
        </w:rPr>
        <w:t xml:space="preserve"> (население)</w:t>
      </w:r>
    </w:p>
    <w:p w:rsidR="002A6899" w:rsidRPr="00784491" w:rsidRDefault="002A6899" w:rsidP="009E7CF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AF6FCD" w:rsidRDefault="000070D4" w:rsidP="00AF6FCD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 w:rsidRPr="00313DFA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313DFA">
        <w:rPr>
          <w:rFonts w:ascii="Times New Roman" w:eastAsia="Times New Roman" w:hAnsi="Times New Roman"/>
          <w:position w:val="-26"/>
          <w:sz w:val="24"/>
          <w:szCs w:val="24"/>
          <w:lang w:eastAsia="ru-RU"/>
        </w:rPr>
        <w:object w:dxaOrig="1140" w:dyaOrig="580">
          <v:shape id="_x0000_i1078" type="#_x0000_t75" style="width:56.95pt;height:27.95pt" o:ole="">
            <v:imagedata r:id="rId147" o:title=""/>
          </v:shape>
          <o:OLEObject Type="Embed" ProgID="Equation.DSMT4" ShapeID="_x0000_i1078" DrawAspect="Content" ObjectID="_1660249600" r:id="rId148"/>
        </w:object>
      </w:r>
      <w:r w:rsidR="00B61D88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r>
        <w:rPr>
          <w:rFonts w:ascii="Times New Roman" w:hAnsi="Times New Roman"/>
          <w:sz w:val="24"/>
          <w:szCs w:val="24"/>
          <w:lang w:eastAsia="ru-RU"/>
        </w:rPr>
        <w:t xml:space="preserve">   </w:t>
      </w:r>
      <w:r w:rsidR="00B61D88">
        <w:rPr>
          <w:rFonts w:ascii="Times New Roman" w:hAnsi="Times New Roman"/>
          <w:sz w:val="24"/>
          <w:szCs w:val="24"/>
          <w:lang w:eastAsia="ru-RU"/>
        </w:rPr>
        <w:t xml:space="preserve">             </w:t>
      </w:r>
      <w:r>
        <w:rPr>
          <w:rFonts w:ascii="Times New Roman" w:hAnsi="Times New Roman"/>
          <w:sz w:val="24"/>
          <w:szCs w:val="24"/>
          <w:lang w:eastAsia="ru-RU"/>
        </w:rPr>
        <w:t>(3)</w:t>
      </w:r>
      <w:r w:rsidR="00AF6FCD">
        <w:rPr>
          <w:rFonts w:ascii="Times New Roman" w:hAnsi="Times New Roman"/>
          <w:sz w:val="24"/>
          <w:szCs w:val="24"/>
          <w:lang w:eastAsia="ru-RU"/>
        </w:rPr>
        <w:t xml:space="preserve">  (загрязнение)</w:t>
      </w:r>
    </w:p>
    <w:p w:rsidR="00B61D88" w:rsidRDefault="00B61D88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AF6FCD" w:rsidRDefault="000070D4" w:rsidP="00AF6FCD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 w:rsidRPr="00313DFA">
        <w:rPr>
          <w:rFonts w:ascii="Times New Roman" w:eastAsia="Times New Roman" w:hAnsi="Times New Roman"/>
          <w:position w:val="-26"/>
          <w:sz w:val="24"/>
          <w:szCs w:val="24"/>
          <w:lang w:eastAsia="ru-RU"/>
        </w:rPr>
        <w:object w:dxaOrig="1200" w:dyaOrig="600">
          <v:shape id="_x0000_i1079" type="#_x0000_t75" style="width:59.65pt;height:30.1pt" o:ole="">
            <v:imagedata r:id="rId149" o:title=""/>
          </v:shape>
          <o:OLEObject Type="Embed" ProgID="Equation.DSMT4" ShapeID="_x0000_i1079" DrawAspect="Content" ObjectID="_1660249601" r:id="rId150"/>
        </w:object>
      </w:r>
      <w:r>
        <w:rPr>
          <w:rFonts w:ascii="Times New Roman" w:hAnsi="Times New Roman"/>
          <w:sz w:val="24"/>
          <w:szCs w:val="24"/>
          <w:lang w:eastAsia="ru-RU"/>
        </w:rPr>
        <w:t>;</w:t>
      </w:r>
      <w:r w:rsidRPr="00313DFA">
        <w:rPr>
          <w:rFonts w:ascii="Times New Roman" w:hAnsi="Times New Roman"/>
          <w:sz w:val="24"/>
          <w:szCs w:val="24"/>
          <w:lang w:eastAsia="ru-RU"/>
        </w:rPr>
        <w:t xml:space="preserve">  </w:t>
      </w:r>
      <w:r w:rsidR="00B61D88">
        <w:rPr>
          <w:rFonts w:ascii="Times New Roman" w:hAnsi="Times New Roman"/>
          <w:sz w:val="24"/>
          <w:szCs w:val="24"/>
          <w:lang w:eastAsia="ru-RU"/>
        </w:rPr>
        <w:t xml:space="preserve">              (4)  </w:t>
      </w:r>
      <w:r w:rsidR="00AF6FCD">
        <w:rPr>
          <w:rFonts w:ascii="Times New Roman" w:hAnsi="Times New Roman"/>
          <w:sz w:val="24"/>
          <w:szCs w:val="24"/>
          <w:lang w:eastAsia="ru-RU"/>
        </w:rPr>
        <w:t>(промышленные фонды)</w:t>
      </w:r>
    </w:p>
    <w:p w:rsidR="00B61D88" w:rsidRDefault="00B61D88" w:rsidP="00B61D88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AF6FCD" w:rsidRDefault="000070D4" w:rsidP="00AF6FCD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 w:rsidRPr="00313DFA">
        <w:rPr>
          <w:rFonts w:ascii="Times New Roman" w:eastAsia="Times New Roman" w:hAnsi="Times New Roman"/>
          <w:position w:val="-26"/>
          <w:sz w:val="24"/>
          <w:szCs w:val="24"/>
          <w:lang w:eastAsia="ru-RU"/>
        </w:rPr>
        <w:object w:dxaOrig="1200" w:dyaOrig="580">
          <v:shape id="_x0000_i1080" type="#_x0000_t75" style="width:59.65pt;height:27.95pt" o:ole="">
            <v:imagedata r:id="rId151" o:title=""/>
          </v:shape>
          <o:OLEObject Type="Embed" ProgID="Equation.DSMT4" ShapeID="_x0000_i1080" DrawAspect="Content" ObjectID="_1660249602" r:id="rId152"/>
        </w:object>
      </w:r>
      <w:r w:rsidR="00B61D88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>
        <w:rPr>
          <w:rFonts w:ascii="Times New Roman" w:hAnsi="Times New Roman"/>
          <w:sz w:val="24"/>
          <w:szCs w:val="24"/>
          <w:lang w:eastAsia="ru-RU"/>
        </w:rPr>
        <w:t xml:space="preserve">    </w:t>
      </w:r>
      <w:r w:rsidR="00B61D88">
        <w:rPr>
          <w:rFonts w:ascii="Times New Roman" w:hAnsi="Times New Roman"/>
          <w:sz w:val="24"/>
          <w:szCs w:val="24"/>
          <w:lang w:eastAsia="ru-RU"/>
        </w:rPr>
        <w:t xml:space="preserve">            </w:t>
      </w:r>
      <w:r>
        <w:rPr>
          <w:rFonts w:ascii="Times New Roman" w:hAnsi="Times New Roman"/>
          <w:sz w:val="24"/>
          <w:szCs w:val="24"/>
          <w:lang w:eastAsia="ru-RU"/>
        </w:rPr>
        <w:t>(</w:t>
      </w:r>
      <w:r w:rsidR="00B61D88">
        <w:rPr>
          <w:rFonts w:ascii="Times New Roman" w:hAnsi="Times New Roman"/>
          <w:sz w:val="24"/>
          <w:szCs w:val="24"/>
          <w:lang w:eastAsia="ru-RU"/>
        </w:rPr>
        <w:t>5</w:t>
      </w:r>
      <w:r>
        <w:rPr>
          <w:rFonts w:ascii="Times New Roman" w:hAnsi="Times New Roman"/>
          <w:sz w:val="24"/>
          <w:szCs w:val="24"/>
          <w:lang w:eastAsia="ru-RU"/>
        </w:rPr>
        <w:t>)</w:t>
      </w:r>
      <w:r w:rsidR="00AF6FCD">
        <w:rPr>
          <w:rFonts w:ascii="Times New Roman" w:hAnsi="Times New Roman"/>
          <w:sz w:val="24"/>
          <w:szCs w:val="24"/>
          <w:lang w:eastAsia="ru-RU"/>
        </w:rPr>
        <w:t xml:space="preserve"> (фонды сельского хозяйства)</w:t>
      </w:r>
    </w:p>
    <w:p w:rsidR="00B61D88" w:rsidRDefault="00B61D88" w:rsidP="00B61D88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AF6FCD" w:rsidRDefault="000070D4" w:rsidP="00AF6FCD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 w:rsidRPr="00313DFA">
        <w:rPr>
          <w:rFonts w:ascii="Times New Roman" w:eastAsia="Times New Roman" w:hAnsi="Times New Roman"/>
          <w:position w:val="-22"/>
          <w:sz w:val="24"/>
          <w:szCs w:val="24"/>
          <w:lang w:eastAsia="ru-RU"/>
        </w:rPr>
        <w:object w:dxaOrig="859" w:dyaOrig="560">
          <v:shape id="_x0000_i1081" type="#_x0000_t75" style="width:44.05pt;height:27.95pt" o:ole="">
            <v:imagedata r:id="rId153" o:title=""/>
          </v:shape>
          <o:OLEObject Type="Embed" ProgID="Equation.DSMT4" ShapeID="_x0000_i1081" DrawAspect="Content" ObjectID="_1660249603" r:id="rId154"/>
        </w:object>
      </w:r>
      <w:r w:rsidR="00CA4F42">
        <w:rPr>
          <w:rFonts w:ascii="Times New Roman" w:eastAsia="Times New Roman" w:hAnsi="Times New Roman"/>
          <w:sz w:val="24"/>
          <w:szCs w:val="24"/>
          <w:lang w:eastAsia="ru-RU"/>
        </w:rPr>
        <w:t xml:space="preserve">.            </w:t>
      </w:r>
      <w:r w:rsidRPr="00313DFA">
        <w:rPr>
          <w:rFonts w:ascii="Times New Roman" w:hAnsi="Times New Roman"/>
          <w:sz w:val="24"/>
          <w:szCs w:val="24"/>
          <w:lang w:eastAsia="ru-RU"/>
        </w:rPr>
        <w:t xml:space="preserve">         </w:t>
      </w:r>
      <w:r>
        <w:rPr>
          <w:rFonts w:ascii="Times New Roman" w:hAnsi="Times New Roman"/>
          <w:sz w:val="24"/>
          <w:szCs w:val="24"/>
          <w:lang w:eastAsia="ru-RU"/>
        </w:rPr>
        <w:t>(</w:t>
      </w:r>
      <w:r w:rsidR="00CA4F42">
        <w:rPr>
          <w:rFonts w:ascii="Times New Roman" w:hAnsi="Times New Roman"/>
          <w:sz w:val="24"/>
          <w:szCs w:val="24"/>
          <w:lang w:eastAsia="ru-RU"/>
        </w:rPr>
        <w:t>6</w:t>
      </w:r>
      <w:r>
        <w:rPr>
          <w:rFonts w:ascii="Times New Roman" w:hAnsi="Times New Roman"/>
          <w:sz w:val="24"/>
          <w:szCs w:val="24"/>
          <w:lang w:eastAsia="ru-RU"/>
        </w:rPr>
        <w:t>)</w:t>
      </w:r>
      <w:r w:rsidR="00AF6FCD">
        <w:rPr>
          <w:rFonts w:ascii="Times New Roman" w:hAnsi="Times New Roman"/>
          <w:sz w:val="24"/>
          <w:szCs w:val="24"/>
          <w:lang w:eastAsia="ru-RU"/>
        </w:rPr>
        <w:t xml:space="preserve"> (</w:t>
      </w:r>
      <w:proofErr w:type="spellStart"/>
      <w:r w:rsidR="00AF6FCD">
        <w:rPr>
          <w:rFonts w:ascii="Times New Roman" w:hAnsi="Times New Roman"/>
          <w:sz w:val="24"/>
          <w:szCs w:val="24"/>
          <w:lang w:eastAsia="ru-RU"/>
        </w:rPr>
        <w:t>невозобновляемые</w:t>
      </w:r>
      <w:proofErr w:type="spellEnd"/>
      <w:r w:rsidR="00AF6FCD">
        <w:rPr>
          <w:rFonts w:ascii="Times New Roman" w:hAnsi="Times New Roman"/>
          <w:sz w:val="24"/>
          <w:szCs w:val="24"/>
          <w:lang w:eastAsia="ru-RU"/>
        </w:rPr>
        <w:t xml:space="preserve"> ресурсы)</w:t>
      </w:r>
    </w:p>
    <w:p w:rsidR="000070D4" w:rsidRDefault="000070D4" w:rsidP="00CA4F42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0070D4" w:rsidRPr="00313DFA" w:rsidRDefault="000070D4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705369" w:rsidRDefault="00705369">
      <w:pPr>
        <w:spacing w:after="0" w:line="240" w:lineRule="auto"/>
        <w:rPr>
          <w:rFonts w:ascii="Times New Roman" w:hAnsi="Times New Roman"/>
          <w:sz w:val="28"/>
          <w:szCs w:val="28"/>
          <w:highlight w:val="cyan"/>
          <w:lang w:eastAsia="ru-RU"/>
        </w:rPr>
      </w:pPr>
      <w:r>
        <w:rPr>
          <w:rFonts w:ascii="Times New Roman" w:hAnsi="Times New Roman"/>
          <w:sz w:val="28"/>
          <w:szCs w:val="28"/>
          <w:highlight w:val="cyan"/>
          <w:lang w:eastAsia="ru-RU"/>
        </w:rPr>
        <w:br w:type="page"/>
      </w:r>
    </w:p>
    <w:p w:rsidR="000070D4" w:rsidRPr="003C74A2" w:rsidRDefault="000070D4" w:rsidP="00313DFA">
      <w:pPr>
        <w:spacing w:after="0" w:line="24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3C74A2">
        <w:rPr>
          <w:rFonts w:ascii="Times New Roman" w:hAnsi="Times New Roman"/>
          <w:sz w:val="28"/>
          <w:szCs w:val="28"/>
          <w:highlight w:val="cyan"/>
          <w:lang w:eastAsia="ru-RU"/>
        </w:rPr>
        <w:lastRenderedPageBreak/>
        <w:t>Вернемся к модели "хищник-жертва":</w:t>
      </w:r>
      <w:r w:rsidRPr="003C74A2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3C74A2" w:rsidRPr="00190967" w:rsidRDefault="003C74A2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0070D4" w:rsidRDefault="000070D4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313DFA">
        <w:rPr>
          <w:rFonts w:ascii="Times New Roman" w:hAnsi="Times New Roman"/>
          <w:position w:val="-36"/>
          <w:sz w:val="24"/>
          <w:szCs w:val="24"/>
          <w:lang w:val="en-US"/>
        </w:rPr>
        <w:object w:dxaOrig="2480" w:dyaOrig="840">
          <v:shape id="_x0000_i1082" type="#_x0000_t75" style="width:123.05pt;height:41.9pt" o:ole="">
            <v:imagedata r:id="rId155" o:title=""/>
          </v:shape>
          <o:OLEObject Type="Embed" ProgID="Equation.DSMT4" ShapeID="_x0000_i1082" DrawAspect="Content" ObjectID="_1660249604" r:id="rId156"/>
        </w:object>
      </w:r>
    </w:p>
    <w:p w:rsidR="003C74A2" w:rsidRDefault="003C74A2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104681" w:rsidRDefault="000070D4" w:rsidP="005C73A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eastAsia="ru-RU"/>
        </w:rPr>
      </w:pPr>
      <w:r w:rsidRPr="00190967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1359" w:dyaOrig="340">
          <v:shape id="_x0000_i1083" type="#_x0000_t75" style="width:67.7pt;height:17.2pt" o:ole="">
            <v:imagedata r:id="rId157" o:title=""/>
          </v:shape>
          <o:OLEObject Type="Embed" ProgID="Equation.DSMT4" ShapeID="_x0000_i1083" DrawAspect="Content" ObjectID="_1660249605" r:id="rId158"/>
        </w:object>
      </w:r>
      <w:r w:rsidRPr="00DF09D1">
        <w:rPr>
          <w:rFonts w:ascii="Times New Roman" w:hAnsi="Times New Roman"/>
          <w:sz w:val="24"/>
          <w:szCs w:val="24"/>
          <w:lang w:eastAsia="ru-RU"/>
        </w:rPr>
        <w:t xml:space="preserve">;    </w:t>
      </w:r>
      <w:r w:rsidRPr="00190967">
        <w:rPr>
          <w:rFonts w:ascii="Times New Roman" w:eastAsia="Times New Roman" w:hAnsi="Times New Roman"/>
          <w:position w:val="-12"/>
          <w:sz w:val="24"/>
          <w:szCs w:val="24"/>
          <w:lang w:val="en-US" w:eastAsia="ru-RU"/>
        </w:rPr>
        <w:object w:dxaOrig="1300" w:dyaOrig="340">
          <v:shape id="_x0000_i1084" type="#_x0000_t75" style="width:65pt;height:17.2pt" o:ole="">
            <v:imagedata r:id="rId159" o:title=""/>
          </v:shape>
          <o:OLEObject Type="Embed" ProgID="Equation.DSMT4" ShapeID="_x0000_i1084" DrawAspect="Content" ObjectID="_1660249606" r:id="rId160"/>
        </w:object>
      </w:r>
      <w:r w:rsidRPr="00DF09D1">
        <w:rPr>
          <w:rFonts w:ascii="Times New Roman" w:hAnsi="Times New Roman"/>
          <w:sz w:val="24"/>
          <w:szCs w:val="24"/>
          <w:lang w:eastAsia="ru-RU"/>
        </w:rPr>
        <w:t xml:space="preserve">; </w:t>
      </w:r>
      <w:r w:rsidRPr="00190967">
        <w:rPr>
          <w:rFonts w:ascii="Times New Roman" w:eastAsia="Times New Roman" w:hAnsi="Times New Roman"/>
          <w:position w:val="-10"/>
          <w:sz w:val="24"/>
          <w:szCs w:val="24"/>
          <w:lang w:val="en-US" w:eastAsia="ru-RU"/>
        </w:rPr>
        <w:object w:dxaOrig="580" w:dyaOrig="300">
          <v:shape id="_x0000_i1085" type="#_x0000_t75" style="width:27.95pt;height:15.05pt" o:ole="">
            <v:imagedata r:id="rId161" o:title=""/>
          </v:shape>
          <o:OLEObject Type="Embed" ProgID="Equation.DSMT4" ShapeID="_x0000_i1085" DrawAspect="Content" ObjectID="_1660249607" r:id="rId162"/>
        </w:objec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104681" w:rsidRDefault="00104681" w:rsidP="005C73A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784C83" w:rsidRDefault="000070D4" w:rsidP="005C73A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eastAsia="ru-RU"/>
        </w:rPr>
      </w:pPr>
      <w:r w:rsidRPr="00190967">
        <w:rPr>
          <w:rFonts w:ascii="Times New Roman" w:eastAsia="Times New Roman" w:hAnsi="Times New Roman"/>
          <w:position w:val="-10"/>
          <w:sz w:val="24"/>
          <w:szCs w:val="24"/>
          <w:lang w:val="en-US" w:eastAsia="ru-RU"/>
        </w:rPr>
        <w:object w:dxaOrig="859" w:dyaOrig="300">
          <v:shape id="_x0000_i1086" type="#_x0000_t75" style="width:42.45pt;height:15.05pt" o:ole="">
            <v:imagedata r:id="rId163" o:title=""/>
          </v:shape>
          <o:OLEObject Type="Embed" ProgID="Equation.DSMT4" ShapeID="_x0000_i1086" DrawAspect="Content" ObjectID="_1660249608" r:id="rId164"/>
        </w:objec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784C83" w:rsidRDefault="00784C83" w:rsidP="005C73A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0070D4" w:rsidRPr="005D40D2" w:rsidRDefault="000070D4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 w:rsidRPr="005D40D2">
        <w:rPr>
          <w:rFonts w:ascii="Times New Roman" w:eastAsia="Times New Roman" w:hAnsi="Times New Roman"/>
          <w:position w:val="-12"/>
          <w:sz w:val="24"/>
          <w:szCs w:val="24"/>
          <w:lang w:val="en-US" w:eastAsia="ru-RU"/>
        </w:rPr>
        <w:object w:dxaOrig="1219" w:dyaOrig="340">
          <v:shape id="_x0000_i1087" type="#_x0000_t75" style="width:60.2pt;height:17.2pt" o:ole="">
            <v:imagedata r:id="rId165" o:title=""/>
          </v:shape>
          <o:OLEObject Type="Embed" ProgID="Equation.DSMT4" ShapeID="_x0000_i1087" DrawAspect="Content" ObjectID="_1660249609" r:id="rId166"/>
        </w:object>
      </w:r>
      <w:r w:rsidR="005D40D2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0070D4" w:rsidRDefault="000070D4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 w:rsidRPr="005D40D2">
        <w:rPr>
          <w:rFonts w:ascii="Times New Roman" w:eastAsia="Times New Roman" w:hAnsi="Times New Roman"/>
          <w:position w:val="-28"/>
          <w:sz w:val="24"/>
          <w:szCs w:val="24"/>
          <w:lang w:val="en-US" w:eastAsia="ru-RU"/>
        </w:rPr>
        <w:object w:dxaOrig="1960" w:dyaOrig="660">
          <v:shape id="_x0000_i1088" type="#_x0000_t75" style="width:98.35pt;height:33.85pt" o:ole="">
            <v:imagedata r:id="rId167" o:title=""/>
          </v:shape>
          <o:OLEObject Type="Embed" ProgID="Equation.DSMT4" ShapeID="_x0000_i1088" DrawAspect="Content" ObjectID="_1660249610" r:id="rId168"/>
        </w:object>
      </w:r>
      <w:r w:rsidR="005D40D2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217B85" w:rsidRPr="005D40D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0070D4" w:rsidRDefault="000070D4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(</w:t>
      </w:r>
      <w:r w:rsidRPr="003F1ABF">
        <w:rPr>
          <w:position w:val="-28"/>
        </w:rPr>
        <w:object w:dxaOrig="480" w:dyaOrig="660">
          <v:shape id="_x0000_i1089" type="#_x0000_t75" style="width:24.2pt;height:32.8pt" o:ole="">
            <v:imagedata r:id="rId169" o:title=""/>
          </v:shape>
          <o:OLEObject Type="Embed" ProgID="Equation.DSMT4" ShapeID="_x0000_i1089" DrawAspect="Content" ObjectID="_1660249611" r:id="rId170"/>
        </w:object>
      </w:r>
      <w:r>
        <w:t>,</w:t>
      </w:r>
      <w:r w:rsidRPr="00DF09D1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80" w:dyaOrig="240">
          <v:shape id="_x0000_i1090" type="#_x0000_t75" style="width:9.15pt;height:12.35pt" o:ole="">
            <v:imagedata r:id="rId171" o:title=""/>
          </v:shape>
          <o:OLEObject Type="Embed" ProgID="Equation.DSMT4" ShapeID="_x0000_i1090" DrawAspect="Content" ObjectID="_1660249612" r:id="rId172"/>
        </w:object>
      </w:r>
      <w:r>
        <w:rPr>
          <w:rFonts w:ascii="Times New Roman" w:hAnsi="Times New Roman"/>
          <w:sz w:val="24"/>
          <w:szCs w:val="24"/>
          <w:lang w:eastAsia="ru-RU"/>
        </w:rPr>
        <w:t>).</w:t>
      </w:r>
    </w:p>
    <w:p w:rsidR="00E30788" w:rsidRDefault="00E30788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7C038B" w:rsidRDefault="007C038B">
      <w:pPr>
        <w:spacing w:after="0" w:line="240" w:lineRule="auto"/>
        <w:rPr>
          <w:rFonts w:ascii="Times New Roman" w:hAnsi="Times New Roman"/>
          <w:b/>
          <w:sz w:val="24"/>
          <w:szCs w:val="24"/>
          <w:highlight w:val="red"/>
        </w:rPr>
      </w:pPr>
      <w:r>
        <w:rPr>
          <w:rFonts w:ascii="Times New Roman" w:hAnsi="Times New Roman"/>
          <w:b/>
          <w:sz w:val="24"/>
          <w:szCs w:val="24"/>
          <w:highlight w:val="red"/>
        </w:rPr>
        <w:br w:type="page"/>
      </w:r>
    </w:p>
    <w:p w:rsidR="005F6E3E" w:rsidRPr="00316799" w:rsidRDefault="00584494" w:rsidP="005F6E3E">
      <w:pPr>
        <w:ind w:left="360"/>
        <w:rPr>
          <w:rFonts w:ascii="Times New Roman" w:hAnsi="Times New Roman"/>
          <w:sz w:val="24"/>
          <w:szCs w:val="24"/>
          <w:highlight w:val="green"/>
        </w:rPr>
      </w:pPr>
      <w:r w:rsidRPr="00316799">
        <w:rPr>
          <w:rFonts w:ascii="Times New Roman" w:hAnsi="Times New Roman"/>
          <w:b/>
          <w:sz w:val="24"/>
          <w:szCs w:val="24"/>
          <w:highlight w:val="green"/>
        </w:rPr>
        <w:lastRenderedPageBreak/>
        <w:t>ДОМАШНЕЕ ЗАДАНИЕ:</w:t>
      </w:r>
      <w:r w:rsidRPr="00316799">
        <w:rPr>
          <w:rFonts w:ascii="Times New Roman" w:hAnsi="Times New Roman"/>
          <w:sz w:val="24"/>
          <w:szCs w:val="24"/>
          <w:highlight w:val="green"/>
        </w:rPr>
        <w:t xml:space="preserve"> </w:t>
      </w:r>
    </w:p>
    <w:p w:rsidR="007F0711" w:rsidRPr="00316799" w:rsidRDefault="007F0711" w:rsidP="005F6E3E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316799">
        <w:rPr>
          <w:rFonts w:ascii="Times New Roman" w:hAnsi="Times New Roman"/>
          <w:sz w:val="24"/>
          <w:szCs w:val="24"/>
        </w:rPr>
        <w:t xml:space="preserve">Построить в программе </w:t>
      </w:r>
      <w:r w:rsidRPr="00316799">
        <w:rPr>
          <w:rFonts w:ascii="Times New Roman" w:hAnsi="Times New Roman"/>
          <w:sz w:val="24"/>
          <w:szCs w:val="24"/>
          <w:lang w:val="en-US"/>
        </w:rPr>
        <w:t>MathCad</w:t>
      </w:r>
      <w:r w:rsidRPr="00316799">
        <w:rPr>
          <w:rFonts w:ascii="Times New Roman" w:hAnsi="Times New Roman"/>
          <w:sz w:val="24"/>
          <w:szCs w:val="24"/>
        </w:rPr>
        <w:t xml:space="preserve">  перечисленные в лекции временные зависимости.</w:t>
      </w:r>
    </w:p>
    <w:p w:rsidR="0006052E" w:rsidRPr="00316799" w:rsidRDefault="005F6E3E" w:rsidP="00780ED3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316799">
        <w:rPr>
          <w:rFonts w:ascii="Times New Roman" w:hAnsi="Times New Roman"/>
          <w:sz w:val="24"/>
          <w:szCs w:val="24"/>
        </w:rPr>
        <w:t xml:space="preserve">построить в программе </w:t>
      </w:r>
      <w:r w:rsidRPr="00316799">
        <w:rPr>
          <w:rFonts w:ascii="Times New Roman" w:hAnsi="Times New Roman"/>
          <w:sz w:val="24"/>
          <w:szCs w:val="24"/>
          <w:lang w:val="en-US"/>
        </w:rPr>
        <w:t>MathCad</w:t>
      </w:r>
      <w:r w:rsidRPr="00316799">
        <w:rPr>
          <w:rFonts w:ascii="Times New Roman" w:hAnsi="Times New Roman"/>
          <w:sz w:val="24"/>
          <w:szCs w:val="24"/>
        </w:rPr>
        <w:t xml:space="preserve"> зависимости </w:t>
      </w:r>
      <w:r w:rsidR="0006052E" w:rsidRPr="00316799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91" type="#_x0000_t75" style="width:31.7pt;height:19.9pt" o:ole="">
            <v:imagedata r:id="rId173" o:title=""/>
          </v:shape>
          <o:OLEObject Type="Embed" ProgID="Equation.DSMT4" ShapeID="_x0000_i1091" DrawAspect="Content" ObjectID="_1660249613" r:id="rId174"/>
        </w:object>
      </w:r>
      <w:r w:rsidR="00554D53" w:rsidRPr="00316799">
        <w:rPr>
          <w:rFonts w:ascii="Times New Roman" w:hAnsi="Times New Roman"/>
          <w:sz w:val="24"/>
          <w:szCs w:val="24"/>
        </w:rPr>
        <w:t xml:space="preserve">, </w:t>
      </w:r>
      <w:r w:rsidR="0006052E" w:rsidRPr="00316799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92" type="#_x0000_t75" style="width:31.7pt;height:19.9pt" o:ole="">
            <v:imagedata r:id="rId175" o:title=""/>
          </v:shape>
          <o:OLEObject Type="Embed" ProgID="Equation.DSMT4" ShapeID="_x0000_i1092" DrawAspect="Content" ObjectID="_1660249614" r:id="rId176"/>
        </w:object>
      </w:r>
      <w:r w:rsidR="00554D53" w:rsidRPr="00316799">
        <w:rPr>
          <w:rFonts w:ascii="Times New Roman" w:hAnsi="Times New Roman"/>
          <w:sz w:val="24"/>
          <w:szCs w:val="24"/>
        </w:rPr>
        <w:t xml:space="preserve">, зависимости </w:t>
      </w:r>
      <w:r w:rsidR="0006052E" w:rsidRPr="00316799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093" type="#_x0000_t75" style="width:43pt;height:19.9pt" o:ole="">
            <v:imagedata r:id="rId177" o:title=""/>
          </v:shape>
          <o:OLEObject Type="Embed" ProgID="Equation.DSMT4" ShapeID="_x0000_i1093" DrawAspect="Content" ObjectID="_1660249615" r:id="rId178"/>
        </w:object>
      </w:r>
      <w:r w:rsidR="00780ED3" w:rsidRPr="00316799">
        <w:rPr>
          <w:rFonts w:ascii="Times New Roman" w:hAnsi="Times New Roman"/>
          <w:sz w:val="24"/>
          <w:szCs w:val="24"/>
        </w:rPr>
        <w:t xml:space="preserve"> - фазовый портрет системы</w:t>
      </w:r>
      <w:r w:rsidR="0006052E" w:rsidRPr="00316799">
        <w:rPr>
          <w:rFonts w:ascii="Times New Roman" w:hAnsi="Times New Roman"/>
          <w:sz w:val="24"/>
          <w:szCs w:val="24"/>
        </w:rPr>
        <w:t>, являющихся решениями системы уравнений:</w:t>
      </w:r>
    </w:p>
    <w:p w:rsidR="00780ED3" w:rsidRPr="00316799" w:rsidRDefault="0006052E" w:rsidP="0006052E">
      <w:pPr>
        <w:rPr>
          <w:rFonts w:ascii="Times New Roman" w:hAnsi="Times New Roman"/>
          <w:sz w:val="24"/>
          <w:szCs w:val="24"/>
        </w:rPr>
      </w:pPr>
      <w:r w:rsidRPr="00316799">
        <w:rPr>
          <w:rFonts w:ascii="Times New Roman" w:hAnsi="Times New Roman"/>
          <w:position w:val="-36"/>
          <w:sz w:val="24"/>
          <w:szCs w:val="24"/>
          <w:lang w:val="en-US"/>
        </w:rPr>
        <w:object w:dxaOrig="2480" w:dyaOrig="840">
          <v:shape id="_x0000_i1094" type="#_x0000_t75" style="width:123.05pt;height:41.9pt" o:ole="">
            <v:imagedata r:id="rId155" o:title=""/>
          </v:shape>
          <o:OLEObject Type="Embed" ProgID="Equation.DSMT4" ShapeID="_x0000_i1094" DrawAspect="Content" ObjectID="_1660249616" r:id="rId179"/>
        </w:object>
      </w:r>
      <w:r w:rsidR="00780ED3" w:rsidRPr="00316799">
        <w:rPr>
          <w:rFonts w:ascii="Times New Roman" w:hAnsi="Times New Roman"/>
          <w:sz w:val="24"/>
          <w:szCs w:val="24"/>
        </w:rPr>
        <w:t xml:space="preserve"> </w:t>
      </w:r>
    </w:p>
    <w:p w:rsidR="0077712D" w:rsidRPr="00316799" w:rsidRDefault="0006052E" w:rsidP="0006052E">
      <w:pPr>
        <w:rPr>
          <w:rFonts w:ascii="Times New Roman" w:hAnsi="Times New Roman"/>
          <w:sz w:val="24"/>
          <w:szCs w:val="24"/>
          <w:lang w:eastAsia="ru-RU"/>
        </w:rPr>
      </w:pPr>
      <w:r w:rsidRPr="00316799">
        <w:rPr>
          <w:rFonts w:ascii="Times New Roman" w:hAnsi="Times New Roman"/>
          <w:sz w:val="24"/>
          <w:szCs w:val="24"/>
        </w:rPr>
        <w:t>для ряда значений параметров</w:t>
      </w:r>
      <w:r w:rsidR="00780ED3" w:rsidRPr="00316799">
        <w:rPr>
          <w:rFonts w:ascii="Times New Roman" w:hAnsi="Times New Roman"/>
          <w:sz w:val="24"/>
          <w:szCs w:val="24"/>
          <w:lang w:eastAsia="ru-RU"/>
        </w:rPr>
        <w:t xml:space="preserve"> и дать качественное объяснение полученным зависимостям.</w:t>
      </w:r>
      <w:r w:rsidR="00635C49" w:rsidRPr="00316799">
        <w:rPr>
          <w:rFonts w:ascii="Times New Roman" w:hAnsi="Times New Roman"/>
          <w:sz w:val="24"/>
          <w:szCs w:val="24"/>
          <w:lang w:eastAsia="ru-RU"/>
        </w:rPr>
        <w:t xml:space="preserve"> </w:t>
      </w:r>
    </w:p>
    <w:p w:rsidR="0077712D" w:rsidRPr="00316799" w:rsidRDefault="0077712D" w:rsidP="0006052E">
      <w:pPr>
        <w:rPr>
          <w:rFonts w:ascii="Times New Roman" w:hAnsi="Times New Roman"/>
          <w:sz w:val="24"/>
          <w:szCs w:val="24"/>
          <w:lang w:eastAsia="ru-RU"/>
        </w:rPr>
      </w:pPr>
      <w:r w:rsidRPr="00316799">
        <w:rPr>
          <w:rFonts w:ascii="Times New Roman" w:hAnsi="Times New Roman"/>
          <w:sz w:val="24"/>
          <w:szCs w:val="24"/>
          <w:lang w:val="en-US" w:eastAsia="ru-RU"/>
        </w:rPr>
        <w:t>a</w:t>
      </w:r>
      <w:r w:rsidRPr="00316799">
        <w:rPr>
          <w:rFonts w:ascii="Times New Roman" w:hAnsi="Times New Roman"/>
          <w:sz w:val="24"/>
          <w:szCs w:val="24"/>
          <w:lang w:eastAsia="ru-RU"/>
        </w:rPr>
        <w:t>) Рассмотреть предельный случай, когда жертва и хищник не взаимодействуют.</w:t>
      </w:r>
    </w:p>
    <w:p w:rsidR="0077712D" w:rsidRPr="00584494" w:rsidRDefault="0077712D" w:rsidP="0006052E">
      <w:pPr>
        <w:rPr>
          <w:rFonts w:ascii="Times New Roman" w:hAnsi="Times New Roman"/>
          <w:sz w:val="24"/>
          <w:szCs w:val="24"/>
          <w:lang w:eastAsia="ru-RU"/>
        </w:rPr>
      </w:pPr>
      <w:r w:rsidRPr="00316799">
        <w:rPr>
          <w:rFonts w:ascii="Times New Roman" w:hAnsi="Times New Roman"/>
          <w:sz w:val="24"/>
          <w:szCs w:val="24"/>
          <w:lang w:val="en-US" w:eastAsia="ru-RU"/>
        </w:rPr>
        <w:t>b</w:t>
      </w:r>
      <w:r w:rsidRPr="00316799">
        <w:rPr>
          <w:rFonts w:ascii="Times New Roman" w:hAnsi="Times New Roman"/>
          <w:sz w:val="24"/>
          <w:szCs w:val="24"/>
          <w:lang w:eastAsia="ru-RU"/>
        </w:rPr>
        <w:t>) В качестве начальных выбрать следующие значения коэффициен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C7381E" w:rsidRPr="00C7381E" w:rsidTr="00C7381E">
        <w:tc>
          <w:tcPr>
            <w:tcW w:w="3190" w:type="dxa"/>
            <w:shd w:val="clear" w:color="auto" w:fill="auto"/>
          </w:tcPr>
          <w:p w:rsidR="0077712D" w:rsidRPr="00C7381E" w:rsidRDefault="0077712D" w:rsidP="00C7381E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C7381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араметр</w:t>
            </w:r>
          </w:p>
        </w:tc>
        <w:tc>
          <w:tcPr>
            <w:tcW w:w="3190" w:type="dxa"/>
            <w:shd w:val="clear" w:color="auto" w:fill="auto"/>
          </w:tcPr>
          <w:p w:rsidR="0077712D" w:rsidRPr="00C7381E" w:rsidRDefault="0077712D" w:rsidP="00C7381E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C7381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Львы</w:t>
            </w:r>
          </w:p>
        </w:tc>
        <w:tc>
          <w:tcPr>
            <w:tcW w:w="3191" w:type="dxa"/>
            <w:shd w:val="clear" w:color="auto" w:fill="auto"/>
          </w:tcPr>
          <w:p w:rsidR="0077712D" w:rsidRPr="00C7381E" w:rsidRDefault="0077712D" w:rsidP="00C7381E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C7381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Антилопы</w:t>
            </w:r>
          </w:p>
        </w:tc>
      </w:tr>
      <w:tr w:rsidR="00C7381E" w:rsidRPr="00C7381E" w:rsidTr="00C7381E">
        <w:tc>
          <w:tcPr>
            <w:tcW w:w="3190" w:type="dxa"/>
            <w:shd w:val="clear" w:color="auto" w:fill="auto"/>
          </w:tcPr>
          <w:p w:rsidR="0077712D" w:rsidRPr="00C7381E" w:rsidRDefault="0077712D" w:rsidP="00AA7639">
            <w:pP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C7381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чальная численность</w:t>
            </w:r>
          </w:p>
        </w:tc>
        <w:tc>
          <w:tcPr>
            <w:tcW w:w="3190" w:type="dxa"/>
            <w:shd w:val="clear" w:color="auto" w:fill="auto"/>
          </w:tcPr>
          <w:p w:rsidR="0077712D" w:rsidRPr="00C7381E" w:rsidRDefault="0077712D" w:rsidP="00C7381E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7381E">
              <w:rPr>
                <w:rFonts w:ascii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3191" w:type="dxa"/>
            <w:shd w:val="clear" w:color="auto" w:fill="auto"/>
          </w:tcPr>
          <w:p w:rsidR="0077712D" w:rsidRPr="00C7381E" w:rsidRDefault="0077712D" w:rsidP="00C7381E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7381E">
              <w:rPr>
                <w:rFonts w:ascii="Times New Roman" w:hAnsi="Times New Roman"/>
                <w:sz w:val="24"/>
                <w:szCs w:val="24"/>
                <w:lang w:eastAsia="ru-RU"/>
              </w:rPr>
              <w:t>100</w:t>
            </w:r>
          </w:p>
        </w:tc>
      </w:tr>
      <w:tr w:rsidR="00C7381E" w:rsidRPr="00C7381E" w:rsidTr="00C7381E">
        <w:tc>
          <w:tcPr>
            <w:tcW w:w="3190" w:type="dxa"/>
            <w:shd w:val="clear" w:color="auto" w:fill="auto"/>
          </w:tcPr>
          <w:p w:rsidR="0077712D" w:rsidRPr="00C7381E" w:rsidRDefault="0077712D" w:rsidP="00AA7639">
            <w:pPr>
              <w:rPr>
                <w:rFonts w:ascii="Times New Roman" w:hAnsi="Times New Roman"/>
                <w:b/>
                <w:sz w:val="24"/>
                <w:szCs w:val="24"/>
                <w:lang w:val="en-US" w:eastAsia="ru-RU"/>
              </w:rPr>
            </w:pPr>
            <w:r w:rsidRPr="00C7381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Смертность</w:t>
            </w:r>
            <w:r w:rsidRPr="00C7381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/</w:t>
            </w:r>
            <w:r w:rsidRPr="00C7381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Прирост</w:t>
            </w:r>
          </w:p>
        </w:tc>
        <w:tc>
          <w:tcPr>
            <w:tcW w:w="3190" w:type="dxa"/>
            <w:shd w:val="clear" w:color="auto" w:fill="auto"/>
          </w:tcPr>
          <w:p w:rsidR="0077712D" w:rsidRPr="00C7381E" w:rsidRDefault="0077712D" w:rsidP="00C7381E">
            <w:pPr>
              <w:tabs>
                <w:tab w:val="center" w:pos="1490"/>
                <w:tab w:val="right" w:pos="2980"/>
              </w:tabs>
              <w:jc w:val="center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  <w:r w:rsidRPr="00C7381E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80" w:dyaOrig="360">
                <v:shape id="_x0000_i1095" type="#_x0000_t75" style="width:24.2pt;height:18.25pt" o:ole="">
                  <v:imagedata r:id="rId180" o:title=""/>
                </v:shape>
                <o:OLEObject Type="Embed" ProgID="Equation.DSMT4" ShapeID="_x0000_i1095" DrawAspect="Content" ObjectID="_1660249617" r:id="rId181"/>
              </w:object>
            </w:r>
            <w:r w:rsidRPr="00C7381E">
              <w:rPr>
                <w:rFonts w:ascii="Times New Roman" w:hAnsi="Times New Roman"/>
                <w:sz w:val="24"/>
                <w:szCs w:val="24"/>
                <w:lang w:val="en-US" w:eastAsia="ru-RU"/>
              </w:rPr>
              <w:t>0.02</w:t>
            </w:r>
          </w:p>
        </w:tc>
        <w:tc>
          <w:tcPr>
            <w:tcW w:w="3191" w:type="dxa"/>
            <w:shd w:val="clear" w:color="auto" w:fill="auto"/>
          </w:tcPr>
          <w:p w:rsidR="0077712D" w:rsidRPr="00C7381E" w:rsidRDefault="0077712D" w:rsidP="00C7381E">
            <w:pPr>
              <w:tabs>
                <w:tab w:val="center" w:pos="1490"/>
                <w:tab w:val="right" w:pos="2980"/>
              </w:tabs>
              <w:jc w:val="center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  <w:r w:rsidRPr="00C7381E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40" w:dyaOrig="360">
                <v:shape id="_x0000_i1096" type="#_x0000_t75" style="width:22.05pt;height:18.25pt" o:ole="">
                  <v:imagedata r:id="rId182" o:title=""/>
                </v:shape>
                <o:OLEObject Type="Embed" ProgID="Equation.DSMT4" ShapeID="_x0000_i1096" DrawAspect="Content" ObjectID="_1660249618" r:id="rId183"/>
              </w:object>
            </w:r>
            <w:r w:rsidRPr="00C7381E">
              <w:rPr>
                <w:rFonts w:ascii="Times New Roman" w:hAnsi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C7381E" w:rsidRPr="00C7381E" w:rsidTr="00C7381E">
        <w:tc>
          <w:tcPr>
            <w:tcW w:w="3190" w:type="dxa"/>
            <w:shd w:val="clear" w:color="auto" w:fill="auto"/>
          </w:tcPr>
          <w:p w:rsidR="0077712D" w:rsidRPr="00C7381E" w:rsidRDefault="0077712D" w:rsidP="00AA7639">
            <w:pP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C7381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Межвидовое взаимодействие</w:t>
            </w:r>
          </w:p>
        </w:tc>
        <w:tc>
          <w:tcPr>
            <w:tcW w:w="3190" w:type="dxa"/>
            <w:shd w:val="clear" w:color="auto" w:fill="auto"/>
          </w:tcPr>
          <w:p w:rsidR="0077712D" w:rsidRPr="00C7381E" w:rsidRDefault="0077712D" w:rsidP="00C7381E">
            <w:pPr>
              <w:tabs>
                <w:tab w:val="center" w:pos="1490"/>
                <w:tab w:val="right" w:pos="2980"/>
              </w:tabs>
              <w:jc w:val="center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  <w:r w:rsidRPr="00C7381E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80" w:dyaOrig="360">
                <v:shape id="_x0000_i1097" type="#_x0000_t75" style="width:24.2pt;height:18.25pt" o:ole="">
                  <v:imagedata r:id="rId184" o:title=""/>
                </v:shape>
                <o:OLEObject Type="Embed" ProgID="Equation.DSMT4" ShapeID="_x0000_i1097" DrawAspect="Content" ObjectID="_1660249619" r:id="rId185"/>
              </w:object>
            </w:r>
            <w:r w:rsidRPr="00C7381E">
              <w:rPr>
                <w:rFonts w:ascii="Times New Roman" w:hAnsi="Times New Roman"/>
                <w:sz w:val="24"/>
                <w:szCs w:val="24"/>
                <w:lang w:val="en-US" w:eastAsia="ru-RU"/>
              </w:rPr>
              <w:t>0.001</w:t>
            </w:r>
          </w:p>
        </w:tc>
        <w:tc>
          <w:tcPr>
            <w:tcW w:w="3191" w:type="dxa"/>
            <w:shd w:val="clear" w:color="auto" w:fill="auto"/>
          </w:tcPr>
          <w:p w:rsidR="0077712D" w:rsidRPr="00C7381E" w:rsidRDefault="0077712D" w:rsidP="00C7381E">
            <w:pPr>
              <w:tabs>
                <w:tab w:val="center" w:pos="1490"/>
                <w:tab w:val="right" w:pos="2980"/>
              </w:tabs>
              <w:jc w:val="center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  <w:r w:rsidRPr="00C7381E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60" w:dyaOrig="360">
                <v:shape id="_x0000_i1098" type="#_x0000_t75" style="width:23.1pt;height:18.25pt" o:ole="">
                  <v:imagedata r:id="rId186" o:title=""/>
                </v:shape>
                <o:OLEObject Type="Embed" ProgID="Equation.DSMT4" ShapeID="_x0000_i1098" DrawAspect="Content" ObjectID="_1660249620" r:id="rId187"/>
              </w:object>
            </w:r>
            <w:r w:rsidRPr="00C7381E">
              <w:rPr>
                <w:rFonts w:ascii="Times New Roman" w:hAnsi="Times New Roman"/>
                <w:sz w:val="24"/>
                <w:szCs w:val="24"/>
                <w:lang w:val="en-US" w:eastAsia="ru-RU"/>
              </w:rPr>
              <w:t>0.01</w:t>
            </w:r>
          </w:p>
        </w:tc>
      </w:tr>
    </w:tbl>
    <w:p w:rsidR="0077712D" w:rsidRPr="00584494" w:rsidRDefault="0077712D" w:rsidP="0006052E">
      <w:pPr>
        <w:rPr>
          <w:rFonts w:ascii="Times New Roman" w:hAnsi="Times New Roman"/>
          <w:sz w:val="24"/>
          <w:szCs w:val="24"/>
          <w:lang w:eastAsia="ru-RU"/>
        </w:rPr>
      </w:pPr>
    </w:p>
    <w:p w:rsidR="00AA6A54" w:rsidRPr="000E1028" w:rsidRDefault="00AA6A54" w:rsidP="000E1028">
      <w:pPr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0E1028">
        <w:rPr>
          <w:rFonts w:ascii="Times New Roman" w:hAnsi="Times New Roman"/>
          <w:b/>
          <w:sz w:val="24"/>
          <w:szCs w:val="24"/>
          <w:lang w:eastAsia="ru-RU"/>
        </w:rPr>
        <w:t>Так подобрать параметры задачи, чтобы отсуствовали резкие возрастания и убывания количества численности в обеих популяциях, т.е. подобрать условия достаточно равномерного совместного обитания на одной территории.</w:t>
      </w:r>
    </w:p>
    <w:p w:rsidR="00575D72" w:rsidRPr="00584494" w:rsidRDefault="00575D72" w:rsidP="000E1028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584494">
        <w:rPr>
          <w:rFonts w:ascii="Times New Roman" w:hAnsi="Times New Roman"/>
          <w:sz w:val="24"/>
          <w:szCs w:val="24"/>
          <w:lang w:eastAsia="ru-RU"/>
        </w:rPr>
        <w:t>При этом использовать встроенную процедуру расчета системы дифференциальных уравнений:</w:t>
      </w:r>
    </w:p>
    <w:p w:rsidR="00575D72" w:rsidRPr="00584494" w:rsidRDefault="00575D72" w:rsidP="00780ED3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575D72" w:rsidRDefault="00DD0C53" w:rsidP="00575D72">
      <w:pPr>
        <w:framePr w:w="3956" w:h="255" w:wrap="auto" w:vAnchor="text" w:hAnchor="text" w:x="81" w:y="1"/>
      </w:pPr>
      <w:r>
        <w:rPr>
          <w:noProof/>
          <w:position w:val="-7"/>
          <w:lang w:eastAsia="ru-RU"/>
        </w:rPr>
        <w:drawing>
          <wp:inline distT="0" distB="0" distL="0" distR="0">
            <wp:extent cx="1412240" cy="163830"/>
            <wp:effectExtent l="0" t="0" r="0" b="762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6CC4" w:rsidRDefault="00575D72" w:rsidP="00575D72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</w:p>
    <w:p w:rsidR="005F6E3E" w:rsidRDefault="005F6E3E" w:rsidP="00313DFA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eastAsia="ru-RU"/>
        </w:rPr>
      </w:pPr>
    </w:p>
    <w:p w:rsidR="00316799" w:rsidRDefault="00316799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sectPr w:rsidR="00316799" w:rsidSect="00B7000E">
      <w:headerReference w:type="default" r:id="rId18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69B4" w:rsidRDefault="002969B4" w:rsidP="0031056F">
      <w:pPr>
        <w:spacing w:after="0" w:line="240" w:lineRule="auto"/>
      </w:pPr>
      <w:r>
        <w:separator/>
      </w:r>
    </w:p>
  </w:endnote>
  <w:endnote w:type="continuationSeparator" w:id="0">
    <w:p w:rsidR="002969B4" w:rsidRDefault="002969B4" w:rsidP="003105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69B4" w:rsidRDefault="002969B4" w:rsidP="0031056F">
      <w:pPr>
        <w:spacing w:after="0" w:line="240" w:lineRule="auto"/>
      </w:pPr>
      <w:r>
        <w:separator/>
      </w:r>
    </w:p>
  </w:footnote>
  <w:footnote w:type="continuationSeparator" w:id="0">
    <w:p w:rsidR="002969B4" w:rsidRDefault="002969B4" w:rsidP="003105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73162779"/>
      <w:docPartObj>
        <w:docPartGallery w:val="Page Numbers (Top of Page)"/>
        <w:docPartUnique/>
      </w:docPartObj>
    </w:sdtPr>
    <w:sdtEndPr/>
    <w:sdtContent>
      <w:p w:rsidR="0031056F" w:rsidRDefault="0031056F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78B8">
          <w:rPr>
            <w:noProof/>
          </w:rPr>
          <w:t>6</w:t>
        </w:r>
        <w:r>
          <w:fldChar w:fldCharType="end"/>
        </w:r>
      </w:p>
    </w:sdtContent>
  </w:sdt>
  <w:p w:rsidR="0031056F" w:rsidRDefault="0031056F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66F81"/>
    <w:multiLevelType w:val="hybridMultilevel"/>
    <w:tmpl w:val="F29012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015E1B"/>
    <w:multiLevelType w:val="hybridMultilevel"/>
    <w:tmpl w:val="2CD2FDBC"/>
    <w:lvl w:ilvl="0" w:tplc="9ADECF1A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5310FB"/>
    <w:multiLevelType w:val="hybridMultilevel"/>
    <w:tmpl w:val="E5FC71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B796E06"/>
    <w:multiLevelType w:val="hybridMultilevel"/>
    <w:tmpl w:val="E89C3A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3B0ED6"/>
    <w:multiLevelType w:val="hybridMultilevel"/>
    <w:tmpl w:val="1062DFB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60183E76"/>
    <w:multiLevelType w:val="hybridMultilevel"/>
    <w:tmpl w:val="8152C97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60415C64"/>
    <w:multiLevelType w:val="hybridMultilevel"/>
    <w:tmpl w:val="BEB244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1"/>
  </w:num>
  <w:num w:numId="5">
    <w:abstractNumId w:val="6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004C"/>
    <w:rsid w:val="0000466A"/>
    <w:rsid w:val="0000668F"/>
    <w:rsid w:val="000070D4"/>
    <w:rsid w:val="000110DD"/>
    <w:rsid w:val="00011C9B"/>
    <w:rsid w:val="000141FF"/>
    <w:rsid w:val="00014698"/>
    <w:rsid w:val="000158AD"/>
    <w:rsid w:val="00015AE5"/>
    <w:rsid w:val="00016CB3"/>
    <w:rsid w:val="000172F7"/>
    <w:rsid w:val="0002064E"/>
    <w:rsid w:val="000216D9"/>
    <w:rsid w:val="00023162"/>
    <w:rsid w:val="0002370C"/>
    <w:rsid w:val="0002473C"/>
    <w:rsid w:val="00024EB9"/>
    <w:rsid w:val="000255EE"/>
    <w:rsid w:val="0002794C"/>
    <w:rsid w:val="00027CB5"/>
    <w:rsid w:val="00030920"/>
    <w:rsid w:val="00030DD4"/>
    <w:rsid w:val="00031E77"/>
    <w:rsid w:val="00032CFC"/>
    <w:rsid w:val="00032D50"/>
    <w:rsid w:val="00034107"/>
    <w:rsid w:val="00034E11"/>
    <w:rsid w:val="000356EB"/>
    <w:rsid w:val="00036823"/>
    <w:rsid w:val="00036DD7"/>
    <w:rsid w:val="00037E3E"/>
    <w:rsid w:val="00041C8F"/>
    <w:rsid w:val="0004223E"/>
    <w:rsid w:val="00042329"/>
    <w:rsid w:val="00042634"/>
    <w:rsid w:val="000435C5"/>
    <w:rsid w:val="0004542E"/>
    <w:rsid w:val="00051704"/>
    <w:rsid w:val="00051BB6"/>
    <w:rsid w:val="00051F79"/>
    <w:rsid w:val="000532EE"/>
    <w:rsid w:val="000543B7"/>
    <w:rsid w:val="00054482"/>
    <w:rsid w:val="0005540B"/>
    <w:rsid w:val="00055B89"/>
    <w:rsid w:val="00060100"/>
    <w:rsid w:val="0006052E"/>
    <w:rsid w:val="00060BAD"/>
    <w:rsid w:val="00060D2D"/>
    <w:rsid w:val="00062B5B"/>
    <w:rsid w:val="000647BB"/>
    <w:rsid w:val="00064AA5"/>
    <w:rsid w:val="000652BF"/>
    <w:rsid w:val="000663DF"/>
    <w:rsid w:val="00066D0A"/>
    <w:rsid w:val="00070872"/>
    <w:rsid w:val="00073A02"/>
    <w:rsid w:val="00073F22"/>
    <w:rsid w:val="000748F6"/>
    <w:rsid w:val="0007515D"/>
    <w:rsid w:val="000773A3"/>
    <w:rsid w:val="00077FA1"/>
    <w:rsid w:val="00081247"/>
    <w:rsid w:val="000841B5"/>
    <w:rsid w:val="00086353"/>
    <w:rsid w:val="00090CCE"/>
    <w:rsid w:val="00095714"/>
    <w:rsid w:val="000957A6"/>
    <w:rsid w:val="0009690A"/>
    <w:rsid w:val="00097B9B"/>
    <w:rsid w:val="000A04F5"/>
    <w:rsid w:val="000A24FE"/>
    <w:rsid w:val="000A37EF"/>
    <w:rsid w:val="000A3E8F"/>
    <w:rsid w:val="000A40CE"/>
    <w:rsid w:val="000A507D"/>
    <w:rsid w:val="000A5E7D"/>
    <w:rsid w:val="000B3392"/>
    <w:rsid w:val="000B3C7C"/>
    <w:rsid w:val="000B49E1"/>
    <w:rsid w:val="000B6733"/>
    <w:rsid w:val="000B6805"/>
    <w:rsid w:val="000C05E3"/>
    <w:rsid w:val="000C0F4D"/>
    <w:rsid w:val="000C7BB5"/>
    <w:rsid w:val="000D07CA"/>
    <w:rsid w:val="000D1C53"/>
    <w:rsid w:val="000D2BEB"/>
    <w:rsid w:val="000D4FA5"/>
    <w:rsid w:val="000D6F49"/>
    <w:rsid w:val="000D7C4D"/>
    <w:rsid w:val="000E0C63"/>
    <w:rsid w:val="000E1028"/>
    <w:rsid w:val="000E14B2"/>
    <w:rsid w:val="000E1945"/>
    <w:rsid w:val="000E2381"/>
    <w:rsid w:val="000E3A9A"/>
    <w:rsid w:val="000E55BF"/>
    <w:rsid w:val="000E5702"/>
    <w:rsid w:val="000E6373"/>
    <w:rsid w:val="000E6405"/>
    <w:rsid w:val="000E6414"/>
    <w:rsid w:val="000E659A"/>
    <w:rsid w:val="000E6AA9"/>
    <w:rsid w:val="000E6EB6"/>
    <w:rsid w:val="000F123F"/>
    <w:rsid w:val="000F62A8"/>
    <w:rsid w:val="000F6A0C"/>
    <w:rsid w:val="000F76BA"/>
    <w:rsid w:val="000F7814"/>
    <w:rsid w:val="000F7838"/>
    <w:rsid w:val="001001AA"/>
    <w:rsid w:val="00100BDF"/>
    <w:rsid w:val="00100F48"/>
    <w:rsid w:val="001015E8"/>
    <w:rsid w:val="001028F1"/>
    <w:rsid w:val="001030C1"/>
    <w:rsid w:val="00104681"/>
    <w:rsid w:val="00105A65"/>
    <w:rsid w:val="00106879"/>
    <w:rsid w:val="00106942"/>
    <w:rsid w:val="001072D0"/>
    <w:rsid w:val="001072F3"/>
    <w:rsid w:val="00110629"/>
    <w:rsid w:val="00110CFD"/>
    <w:rsid w:val="00111428"/>
    <w:rsid w:val="00111B4F"/>
    <w:rsid w:val="00111E4A"/>
    <w:rsid w:val="00113894"/>
    <w:rsid w:val="0011425F"/>
    <w:rsid w:val="00114849"/>
    <w:rsid w:val="00114DDA"/>
    <w:rsid w:val="00115C3E"/>
    <w:rsid w:val="0012150E"/>
    <w:rsid w:val="00121F5F"/>
    <w:rsid w:val="00121FCA"/>
    <w:rsid w:val="00123135"/>
    <w:rsid w:val="00125F81"/>
    <w:rsid w:val="00130813"/>
    <w:rsid w:val="0013206B"/>
    <w:rsid w:val="00133403"/>
    <w:rsid w:val="00134D06"/>
    <w:rsid w:val="00135ACD"/>
    <w:rsid w:val="001367D1"/>
    <w:rsid w:val="00137195"/>
    <w:rsid w:val="00140BAE"/>
    <w:rsid w:val="00142CE4"/>
    <w:rsid w:val="00143695"/>
    <w:rsid w:val="00143FE5"/>
    <w:rsid w:val="0014455B"/>
    <w:rsid w:val="00144F61"/>
    <w:rsid w:val="00152F70"/>
    <w:rsid w:val="0015349B"/>
    <w:rsid w:val="00154417"/>
    <w:rsid w:val="00154AE7"/>
    <w:rsid w:val="00156BE2"/>
    <w:rsid w:val="00157FAA"/>
    <w:rsid w:val="001614C8"/>
    <w:rsid w:val="00162083"/>
    <w:rsid w:val="0016288D"/>
    <w:rsid w:val="00162E08"/>
    <w:rsid w:val="001631F4"/>
    <w:rsid w:val="001653F4"/>
    <w:rsid w:val="00165B2C"/>
    <w:rsid w:val="00167158"/>
    <w:rsid w:val="00171634"/>
    <w:rsid w:val="00171C15"/>
    <w:rsid w:val="00172EBD"/>
    <w:rsid w:val="00173D87"/>
    <w:rsid w:val="001748F8"/>
    <w:rsid w:val="001749C7"/>
    <w:rsid w:val="00181078"/>
    <w:rsid w:val="00181505"/>
    <w:rsid w:val="00183673"/>
    <w:rsid w:val="00183806"/>
    <w:rsid w:val="00183F5D"/>
    <w:rsid w:val="0018623C"/>
    <w:rsid w:val="00190967"/>
    <w:rsid w:val="00190EF0"/>
    <w:rsid w:val="00190F78"/>
    <w:rsid w:val="00192AC8"/>
    <w:rsid w:val="00195422"/>
    <w:rsid w:val="001954D2"/>
    <w:rsid w:val="001954F2"/>
    <w:rsid w:val="0019694C"/>
    <w:rsid w:val="00197AA6"/>
    <w:rsid w:val="001A2C23"/>
    <w:rsid w:val="001A2CF6"/>
    <w:rsid w:val="001A3161"/>
    <w:rsid w:val="001A3B4E"/>
    <w:rsid w:val="001A3D2E"/>
    <w:rsid w:val="001A79AC"/>
    <w:rsid w:val="001B042F"/>
    <w:rsid w:val="001B2116"/>
    <w:rsid w:val="001B2E0A"/>
    <w:rsid w:val="001B3FD7"/>
    <w:rsid w:val="001B4225"/>
    <w:rsid w:val="001B660A"/>
    <w:rsid w:val="001B68AB"/>
    <w:rsid w:val="001C0172"/>
    <w:rsid w:val="001C2133"/>
    <w:rsid w:val="001C4BB4"/>
    <w:rsid w:val="001C5CE2"/>
    <w:rsid w:val="001C6944"/>
    <w:rsid w:val="001C7671"/>
    <w:rsid w:val="001C77C3"/>
    <w:rsid w:val="001C7FFA"/>
    <w:rsid w:val="001D0E10"/>
    <w:rsid w:val="001D1990"/>
    <w:rsid w:val="001D2B38"/>
    <w:rsid w:val="001D4D03"/>
    <w:rsid w:val="001D588E"/>
    <w:rsid w:val="001D5FCB"/>
    <w:rsid w:val="001D601C"/>
    <w:rsid w:val="001D7503"/>
    <w:rsid w:val="001D7BE8"/>
    <w:rsid w:val="001E368B"/>
    <w:rsid w:val="001E49BD"/>
    <w:rsid w:val="001E5E97"/>
    <w:rsid w:val="001E72A4"/>
    <w:rsid w:val="001F3392"/>
    <w:rsid w:val="001F3C0D"/>
    <w:rsid w:val="001F424C"/>
    <w:rsid w:val="001F4493"/>
    <w:rsid w:val="001F44A7"/>
    <w:rsid w:val="001F4863"/>
    <w:rsid w:val="001F52F2"/>
    <w:rsid w:val="001F5EF1"/>
    <w:rsid w:val="001F61F4"/>
    <w:rsid w:val="001F6CCF"/>
    <w:rsid w:val="001F743E"/>
    <w:rsid w:val="002011C1"/>
    <w:rsid w:val="00202C51"/>
    <w:rsid w:val="00202DE6"/>
    <w:rsid w:val="00202EFC"/>
    <w:rsid w:val="00204094"/>
    <w:rsid w:val="002069B5"/>
    <w:rsid w:val="00207798"/>
    <w:rsid w:val="00213F0D"/>
    <w:rsid w:val="00215BA0"/>
    <w:rsid w:val="00215D72"/>
    <w:rsid w:val="00216273"/>
    <w:rsid w:val="00216CC4"/>
    <w:rsid w:val="00217B85"/>
    <w:rsid w:val="002204D5"/>
    <w:rsid w:val="002214AC"/>
    <w:rsid w:val="00224AAA"/>
    <w:rsid w:val="00224ACD"/>
    <w:rsid w:val="00225D44"/>
    <w:rsid w:val="002277F7"/>
    <w:rsid w:val="002316F8"/>
    <w:rsid w:val="00231E58"/>
    <w:rsid w:val="0023212B"/>
    <w:rsid w:val="002332DF"/>
    <w:rsid w:val="00233A4A"/>
    <w:rsid w:val="00235E30"/>
    <w:rsid w:val="0023679A"/>
    <w:rsid w:val="002408DA"/>
    <w:rsid w:val="0024093B"/>
    <w:rsid w:val="00241108"/>
    <w:rsid w:val="00241F31"/>
    <w:rsid w:val="0024575E"/>
    <w:rsid w:val="00246C2F"/>
    <w:rsid w:val="002513F6"/>
    <w:rsid w:val="00251DDB"/>
    <w:rsid w:val="00252908"/>
    <w:rsid w:val="00252A3E"/>
    <w:rsid w:val="00252F38"/>
    <w:rsid w:val="00253C22"/>
    <w:rsid w:val="00253F67"/>
    <w:rsid w:val="0025540E"/>
    <w:rsid w:val="00255844"/>
    <w:rsid w:val="00256314"/>
    <w:rsid w:val="0025656A"/>
    <w:rsid w:val="002570DC"/>
    <w:rsid w:val="002622B5"/>
    <w:rsid w:val="00262A07"/>
    <w:rsid w:val="00265FC8"/>
    <w:rsid w:val="002672F7"/>
    <w:rsid w:val="00270718"/>
    <w:rsid w:val="00272F37"/>
    <w:rsid w:val="0027690F"/>
    <w:rsid w:val="002770CE"/>
    <w:rsid w:val="00277BAE"/>
    <w:rsid w:val="00277C90"/>
    <w:rsid w:val="002816A7"/>
    <w:rsid w:val="00282DE2"/>
    <w:rsid w:val="0028410D"/>
    <w:rsid w:val="00284CCD"/>
    <w:rsid w:val="00285806"/>
    <w:rsid w:val="00285F5C"/>
    <w:rsid w:val="00286D84"/>
    <w:rsid w:val="00291799"/>
    <w:rsid w:val="002969B4"/>
    <w:rsid w:val="00297E35"/>
    <w:rsid w:val="002A145B"/>
    <w:rsid w:val="002A2248"/>
    <w:rsid w:val="002A3B45"/>
    <w:rsid w:val="002A4CC5"/>
    <w:rsid w:val="002A513E"/>
    <w:rsid w:val="002A5598"/>
    <w:rsid w:val="002A5874"/>
    <w:rsid w:val="002A5B5A"/>
    <w:rsid w:val="002A6596"/>
    <w:rsid w:val="002A6899"/>
    <w:rsid w:val="002B1995"/>
    <w:rsid w:val="002B63C8"/>
    <w:rsid w:val="002B6589"/>
    <w:rsid w:val="002C150F"/>
    <w:rsid w:val="002C2596"/>
    <w:rsid w:val="002C2F92"/>
    <w:rsid w:val="002C4951"/>
    <w:rsid w:val="002C4A1C"/>
    <w:rsid w:val="002C57EA"/>
    <w:rsid w:val="002C5B40"/>
    <w:rsid w:val="002C767B"/>
    <w:rsid w:val="002D360E"/>
    <w:rsid w:val="002D384F"/>
    <w:rsid w:val="002D47B5"/>
    <w:rsid w:val="002D51F7"/>
    <w:rsid w:val="002D6248"/>
    <w:rsid w:val="002E32B3"/>
    <w:rsid w:val="002E4377"/>
    <w:rsid w:val="002E4492"/>
    <w:rsid w:val="002E4A65"/>
    <w:rsid w:val="002E667D"/>
    <w:rsid w:val="002F0563"/>
    <w:rsid w:val="002F0715"/>
    <w:rsid w:val="002F1A0C"/>
    <w:rsid w:val="002F2125"/>
    <w:rsid w:val="002F562E"/>
    <w:rsid w:val="00300995"/>
    <w:rsid w:val="00301D93"/>
    <w:rsid w:val="0030293C"/>
    <w:rsid w:val="00303CD2"/>
    <w:rsid w:val="00304454"/>
    <w:rsid w:val="00306C7D"/>
    <w:rsid w:val="0031056F"/>
    <w:rsid w:val="0031074B"/>
    <w:rsid w:val="00310C28"/>
    <w:rsid w:val="003124AE"/>
    <w:rsid w:val="00313DFA"/>
    <w:rsid w:val="0031576D"/>
    <w:rsid w:val="00316799"/>
    <w:rsid w:val="003167EE"/>
    <w:rsid w:val="00320753"/>
    <w:rsid w:val="003218E8"/>
    <w:rsid w:val="00321986"/>
    <w:rsid w:val="00321FC3"/>
    <w:rsid w:val="0032290C"/>
    <w:rsid w:val="00324843"/>
    <w:rsid w:val="00325B2C"/>
    <w:rsid w:val="00325F5B"/>
    <w:rsid w:val="00326FA6"/>
    <w:rsid w:val="00327FC4"/>
    <w:rsid w:val="00330C43"/>
    <w:rsid w:val="00331A2E"/>
    <w:rsid w:val="00331FC7"/>
    <w:rsid w:val="00332180"/>
    <w:rsid w:val="00335A6B"/>
    <w:rsid w:val="00340896"/>
    <w:rsid w:val="00341507"/>
    <w:rsid w:val="00342B38"/>
    <w:rsid w:val="003442F8"/>
    <w:rsid w:val="003452AD"/>
    <w:rsid w:val="003469DF"/>
    <w:rsid w:val="00346A16"/>
    <w:rsid w:val="00350927"/>
    <w:rsid w:val="00351E1C"/>
    <w:rsid w:val="00352605"/>
    <w:rsid w:val="00353FB7"/>
    <w:rsid w:val="00354CCB"/>
    <w:rsid w:val="00355181"/>
    <w:rsid w:val="00356245"/>
    <w:rsid w:val="00356853"/>
    <w:rsid w:val="003623BF"/>
    <w:rsid w:val="00362994"/>
    <w:rsid w:val="003640FD"/>
    <w:rsid w:val="00364842"/>
    <w:rsid w:val="00364E52"/>
    <w:rsid w:val="00365664"/>
    <w:rsid w:val="00366A66"/>
    <w:rsid w:val="00370072"/>
    <w:rsid w:val="00371F67"/>
    <w:rsid w:val="00372F81"/>
    <w:rsid w:val="00373CFB"/>
    <w:rsid w:val="00380728"/>
    <w:rsid w:val="003809F5"/>
    <w:rsid w:val="003849B8"/>
    <w:rsid w:val="00386C54"/>
    <w:rsid w:val="0038781A"/>
    <w:rsid w:val="0039038B"/>
    <w:rsid w:val="003937DE"/>
    <w:rsid w:val="003949AB"/>
    <w:rsid w:val="003969BA"/>
    <w:rsid w:val="0039736A"/>
    <w:rsid w:val="00397412"/>
    <w:rsid w:val="003976D6"/>
    <w:rsid w:val="00397B24"/>
    <w:rsid w:val="003A07D7"/>
    <w:rsid w:val="003A0B10"/>
    <w:rsid w:val="003A2305"/>
    <w:rsid w:val="003A2FC3"/>
    <w:rsid w:val="003A3EF2"/>
    <w:rsid w:val="003A48FF"/>
    <w:rsid w:val="003A516C"/>
    <w:rsid w:val="003A56A7"/>
    <w:rsid w:val="003A7B9A"/>
    <w:rsid w:val="003B1DCA"/>
    <w:rsid w:val="003B26E0"/>
    <w:rsid w:val="003B2D5B"/>
    <w:rsid w:val="003B514B"/>
    <w:rsid w:val="003B7FC6"/>
    <w:rsid w:val="003C0630"/>
    <w:rsid w:val="003C088D"/>
    <w:rsid w:val="003C13BB"/>
    <w:rsid w:val="003C1AD1"/>
    <w:rsid w:val="003C2437"/>
    <w:rsid w:val="003C256D"/>
    <w:rsid w:val="003C2935"/>
    <w:rsid w:val="003C3A21"/>
    <w:rsid w:val="003C3A64"/>
    <w:rsid w:val="003C3B60"/>
    <w:rsid w:val="003C4224"/>
    <w:rsid w:val="003C4C65"/>
    <w:rsid w:val="003C5E4D"/>
    <w:rsid w:val="003C6166"/>
    <w:rsid w:val="003C64D8"/>
    <w:rsid w:val="003C65FA"/>
    <w:rsid w:val="003C6F74"/>
    <w:rsid w:val="003C74A2"/>
    <w:rsid w:val="003C7F1B"/>
    <w:rsid w:val="003D005D"/>
    <w:rsid w:val="003D0A1B"/>
    <w:rsid w:val="003D1723"/>
    <w:rsid w:val="003D4E3C"/>
    <w:rsid w:val="003D5069"/>
    <w:rsid w:val="003D5EA3"/>
    <w:rsid w:val="003E0732"/>
    <w:rsid w:val="003E1D64"/>
    <w:rsid w:val="003E2703"/>
    <w:rsid w:val="003E33D0"/>
    <w:rsid w:val="003E39B5"/>
    <w:rsid w:val="003E5E0F"/>
    <w:rsid w:val="003E71FE"/>
    <w:rsid w:val="003F0BAD"/>
    <w:rsid w:val="003F1ABF"/>
    <w:rsid w:val="003F29F5"/>
    <w:rsid w:val="003F2A3B"/>
    <w:rsid w:val="003F488C"/>
    <w:rsid w:val="003F531F"/>
    <w:rsid w:val="003F5A60"/>
    <w:rsid w:val="0040109A"/>
    <w:rsid w:val="004016E9"/>
    <w:rsid w:val="00403294"/>
    <w:rsid w:val="0040349B"/>
    <w:rsid w:val="004036B9"/>
    <w:rsid w:val="00404D04"/>
    <w:rsid w:val="00404F26"/>
    <w:rsid w:val="00406C28"/>
    <w:rsid w:val="0040719F"/>
    <w:rsid w:val="004075FB"/>
    <w:rsid w:val="00407C79"/>
    <w:rsid w:val="00410CFC"/>
    <w:rsid w:val="004124E5"/>
    <w:rsid w:val="00412BCD"/>
    <w:rsid w:val="004172B4"/>
    <w:rsid w:val="00421A11"/>
    <w:rsid w:val="00421DFE"/>
    <w:rsid w:val="00423482"/>
    <w:rsid w:val="004255A1"/>
    <w:rsid w:val="00425A12"/>
    <w:rsid w:val="00425BCD"/>
    <w:rsid w:val="00426F99"/>
    <w:rsid w:val="00427896"/>
    <w:rsid w:val="00431084"/>
    <w:rsid w:val="004314BB"/>
    <w:rsid w:val="004315D3"/>
    <w:rsid w:val="00431718"/>
    <w:rsid w:val="0043563D"/>
    <w:rsid w:val="00435B98"/>
    <w:rsid w:val="00436688"/>
    <w:rsid w:val="00442ED3"/>
    <w:rsid w:val="0044389C"/>
    <w:rsid w:val="004448E7"/>
    <w:rsid w:val="00444FAF"/>
    <w:rsid w:val="0044519F"/>
    <w:rsid w:val="00445F9A"/>
    <w:rsid w:val="00446A60"/>
    <w:rsid w:val="00447031"/>
    <w:rsid w:val="00447474"/>
    <w:rsid w:val="0044797A"/>
    <w:rsid w:val="0045100C"/>
    <w:rsid w:val="004525B8"/>
    <w:rsid w:val="0045314F"/>
    <w:rsid w:val="004551D6"/>
    <w:rsid w:val="004559C0"/>
    <w:rsid w:val="0045663A"/>
    <w:rsid w:val="00457E09"/>
    <w:rsid w:val="00461D88"/>
    <w:rsid w:val="004627D6"/>
    <w:rsid w:val="00465B79"/>
    <w:rsid w:val="00465C3F"/>
    <w:rsid w:val="004700DB"/>
    <w:rsid w:val="00470198"/>
    <w:rsid w:val="00471699"/>
    <w:rsid w:val="0047182C"/>
    <w:rsid w:val="00472442"/>
    <w:rsid w:val="00476977"/>
    <w:rsid w:val="00480735"/>
    <w:rsid w:val="0048428F"/>
    <w:rsid w:val="00486C8F"/>
    <w:rsid w:val="0049056A"/>
    <w:rsid w:val="0049358E"/>
    <w:rsid w:val="00493605"/>
    <w:rsid w:val="00494BA8"/>
    <w:rsid w:val="00496483"/>
    <w:rsid w:val="004A121A"/>
    <w:rsid w:val="004A22ED"/>
    <w:rsid w:val="004A26EE"/>
    <w:rsid w:val="004A2960"/>
    <w:rsid w:val="004A40E7"/>
    <w:rsid w:val="004A5BF5"/>
    <w:rsid w:val="004A70A3"/>
    <w:rsid w:val="004B130A"/>
    <w:rsid w:val="004B45E1"/>
    <w:rsid w:val="004B4B0E"/>
    <w:rsid w:val="004B5588"/>
    <w:rsid w:val="004B6658"/>
    <w:rsid w:val="004B72F3"/>
    <w:rsid w:val="004C0206"/>
    <w:rsid w:val="004C470A"/>
    <w:rsid w:val="004C5B89"/>
    <w:rsid w:val="004C5DF2"/>
    <w:rsid w:val="004C65D6"/>
    <w:rsid w:val="004D14B4"/>
    <w:rsid w:val="004D3C34"/>
    <w:rsid w:val="004D3EA8"/>
    <w:rsid w:val="004D5298"/>
    <w:rsid w:val="004D5B70"/>
    <w:rsid w:val="004D7896"/>
    <w:rsid w:val="004D795E"/>
    <w:rsid w:val="004E1411"/>
    <w:rsid w:val="004E308E"/>
    <w:rsid w:val="004E43D0"/>
    <w:rsid w:val="004E4769"/>
    <w:rsid w:val="004E52D2"/>
    <w:rsid w:val="004E7917"/>
    <w:rsid w:val="004E7F28"/>
    <w:rsid w:val="004F110F"/>
    <w:rsid w:val="004F1408"/>
    <w:rsid w:val="004F3CDD"/>
    <w:rsid w:val="004F5C26"/>
    <w:rsid w:val="004F7D48"/>
    <w:rsid w:val="005004EB"/>
    <w:rsid w:val="005008D7"/>
    <w:rsid w:val="00502B43"/>
    <w:rsid w:val="00506A0F"/>
    <w:rsid w:val="0050795C"/>
    <w:rsid w:val="00507AC8"/>
    <w:rsid w:val="005118D0"/>
    <w:rsid w:val="0051261B"/>
    <w:rsid w:val="0051295A"/>
    <w:rsid w:val="00512CD5"/>
    <w:rsid w:val="00513AEF"/>
    <w:rsid w:val="005147CE"/>
    <w:rsid w:val="00516160"/>
    <w:rsid w:val="00516C1E"/>
    <w:rsid w:val="005173C5"/>
    <w:rsid w:val="00520651"/>
    <w:rsid w:val="005216C6"/>
    <w:rsid w:val="00521B11"/>
    <w:rsid w:val="00522863"/>
    <w:rsid w:val="00523535"/>
    <w:rsid w:val="00524CAA"/>
    <w:rsid w:val="00526023"/>
    <w:rsid w:val="00526546"/>
    <w:rsid w:val="005273BA"/>
    <w:rsid w:val="00531C39"/>
    <w:rsid w:val="00532458"/>
    <w:rsid w:val="00534351"/>
    <w:rsid w:val="00535CBB"/>
    <w:rsid w:val="00536758"/>
    <w:rsid w:val="005409E2"/>
    <w:rsid w:val="0054415F"/>
    <w:rsid w:val="00544419"/>
    <w:rsid w:val="00546485"/>
    <w:rsid w:val="005468EC"/>
    <w:rsid w:val="0054697B"/>
    <w:rsid w:val="00546EB3"/>
    <w:rsid w:val="00550594"/>
    <w:rsid w:val="00550B80"/>
    <w:rsid w:val="00551F42"/>
    <w:rsid w:val="00552279"/>
    <w:rsid w:val="00554D53"/>
    <w:rsid w:val="00556874"/>
    <w:rsid w:val="0056130B"/>
    <w:rsid w:val="00562AED"/>
    <w:rsid w:val="00563070"/>
    <w:rsid w:val="005638CC"/>
    <w:rsid w:val="00565579"/>
    <w:rsid w:val="00572B28"/>
    <w:rsid w:val="005756E9"/>
    <w:rsid w:val="00575D72"/>
    <w:rsid w:val="00577287"/>
    <w:rsid w:val="00580472"/>
    <w:rsid w:val="00580E0B"/>
    <w:rsid w:val="00580F2C"/>
    <w:rsid w:val="00584494"/>
    <w:rsid w:val="00585AAD"/>
    <w:rsid w:val="00587160"/>
    <w:rsid w:val="005936EE"/>
    <w:rsid w:val="005A108F"/>
    <w:rsid w:val="005A2172"/>
    <w:rsid w:val="005A2C43"/>
    <w:rsid w:val="005A4317"/>
    <w:rsid w:val="005A458D"/>
    <w:rsid w:val="005A4873"/>
    <w:rsid w:val="005A4F77"/>
    <w:rsid w:val="005A5E4B"/>
    <w:rsid w:val="005A62B0"/>
    <w:rsid w:val="005A6FB7"/>
    <w:rsid w:val="005B15CC"/>
    <w:rsid w:val="005B2692"/>
    <w:rsid w:val="005B2F5D"/>
    <w:rsid w:val="005B36DA"/>
    <w:rsid w:val="005B427E"/>
    <w:rsid w:val="005B47E4"/>
    <w:rsid w:val="005B50F7"/>
    <w:rsid w:val="005B58EE"/>
    <w:rsid w:val="005C0B41"/>
    <w:rsid w:val="005C412F"/>
    <w:rsid w:val="005C513C"/>
    <w:rsid w:val="005C5D25"/>
    <w:rsid w:val="005C65A9"/>
    <w:rsid w:val="005C7262"/>
    <w:rsid w:val="005C73AB"/>
    <w:rsid w:val="005C7DD4"/>
    <w:rsid w:val="005D0F18"/>
    <w:rsid w:val="005D22BA"/>
    <w:rsid w:val="005D2A3A"/>
    <w:rsid w:val="005D3C29"/>
    <w:rsid w:val="005D40D2"/>
    <w:rsid w:val="005D634D"/>
    <w:rsid w:val="005D6667"/>
    <w:rsid w:val="005D6EA7"/>
    <w:rsid w:val="005D797C"/>
    <w:rsid w:val="005E0548"/>
    <w:rsid w:val="005E0D7C"/>
    <w:rsid w:val="005E1A3F"/>
    <w:rsid w:val="005E30F4"/>
    <w:rsid w:val="005E3DC6"/>
    <w:rsid w:val="005E4239"/>
    <w:rsid w:val="005E6F3E"/>
    <w:rsid w:val="005E763D"/>
    <w:rsid w:val="005E76E7"/>
    <w:rsid w:val="005F1B0C"/>
    <w:rsid w:val="005F2C80"/>
    <w:rsid w:val="005F39F0"/>
    <w:rsid w:val="005F3AD8"/>
    <w:rsid w:val="005F4C45"/>
    <w:rsid w:val="005F4E3B"/>
    <w:rsid w:val="005F6E0B"/>
    <w:rsid w:val="005F6E3E"/>
    <w:rsid w:val="00600D8D"/>
    <w:rsid w:val="00601B54"/>
    <w:rsid w:val="00602D43"/>
    <w:rsid w:val="006034B5"/>
    <w:rsid w:val="00604282"/>
    <w:rsid w:val="00607A56"/>
    <w:rsid w:val="00607EE8"/>
    <w:rsid w:val="0061227C"/>
    <w:rsid w:val="00612606"/>
    <w:rsid w:val="00613F9F"/>
    <w:rsid w:val="0061413F"/>
    <w:rsid w:val="00615D09"/>
    <w:rsid w:val="0061700B"/>
    <w:rsid w:val="00617422"/>
    <w:rsid w:val="006203E6"/>
    <w:rsid w:val="0062225C"/>
    <w:rsid w:val="00622534"/>
    <w:rsid w:val="006234A6"/>
    <w:rsid w:val="00624380"/>
    <w:rsid w:val="00627EB0"/>
    <w:rsid w:val="00631AD4"/>
    <w:rsid w:val="0063589D"/>
    <w:rsid w:val="00635C49"/>
    <w:rsid w:val="00636422"/>
    <w:rsid w:val="00637DE0"/>
    <w:rsid w:val="00641614"/>
    <w:rsid w:val="00643DF8"/>
    <w:rsid w:val="00643F1D"/>
    <w:rsid w:val="006460BB"/>
    <w:rsid w:val="006531A8"/>
    <w:rsid w:val="00653613"/>
    <w:rsid w:val="006542BF"/>
    <w:rsid w:val="00654676"/>
    <w:rsid w:val="0065633D"/>
    <w:rsid w:val="0066067C"/>
    <w:rsid w:val="00661C62"/>
    <w:rsid w:val="00662F4B"/>
    <w:rsid w:val="00665CFD"/>
    <w:rsid w:val="00666535"/>
    <w:rsid w:val="00666F45"/>
    <w:rsid w:val="00670231"/>
    <w:rsid w:val="006719D2"/>
    <w:rsid w:val="0067607B"/>
    <w:rsid w:val="00677AE2"/>
    <w:rsid w:val="00680917"/>
    <w:rsid w:val="00684B0A"/>
    <w:rsid w:val="00685E3E"/>
    <w:rsid w:val="00686000"/>
    <w:rsid w:val="00687BAD"/>
    <w:rsid w:val="00691416"/>
    <w:rsid w:val="00694444"/>
    <w:rsid w:val="00694484"/>
    <w:rsid w:val="00694DAC"/>
    <w:rsid w:val="0069745C"/>
    <w:rsid w:val="006975E7"/>
    <w:rsid w:val="006977A4"/>
    <w:rsid w:val="006A0FC3"/>
    <w:rsid w:val="006A1E21"/>
    <w:rsid w:val="006A273B"/>
    <w:rsid w:val="006A4032"/>
    <w:rsid w:val="006A41E8"/>
    <w:rsid w:val="006A5FEC"/>
    <w:rsid w:val="006A63C6"/>
    <w:rsid w:val="006A6C33"/>
    <w:rsid w:val="006B0A2F"/>
    <w:rsid w:val="006B1191"/>
    <w:rsid w:val="006B2715"/>
    <w:rsid w:val="006B2868"/>
    <w:rsid w:val="006B4648"/>
    <w:rsid w:val="006B53D8"/>
    <w:rsid w:val="006B75A3"/>
    <w:rsid w:val="006C2AFA"/>
    <w:rsid w:val="006C3A94"/>
    <w:rsid w:val="006C4AE4"/>
    <w:rsid w:val="006C5816"/>
    <w:rsid w:val="006C5E2D"/>
    <w:rsid w:val="006D0E47"/>
    <w:rsid w:val="006D1154"/>
    <w:rsid w:val="006D2865"/>
    <w:rsid w:val="006D2A87"/>
    <w:rsid w:val="006D394B"/>
    <w:rsid w:val="006D4FA3"/>
    <w:rsid w:val="006D5234"/>
    <w:rsid w:val="006D66E3"/>
    <w:rsid w:val="006D7F59"/>
    <w:rsid w:val="006E00BD"/>
    <w:rsid w:val="006E045A"/>
    <w:rsid w:val="006E39B5"/>
    <w:rsid w:val="006E3E66"/>
    <w:rsid w:val="006F03B0"/>
    <w:rsid w:val="006F3451"/>
    <w:rsid w:val="006F459F"/>
    <w:rsid w:val="006F5413"/>
    <w:rsid w:val="006F5658"/>
    <w:rsid w:val="006F578A"/>
    <w:rsid w:val="006F6ABE"/>
    <w:rsid w:val="006F6EB1"/>
    <w:rsid w:val="006F6FE4"/>
    <w:rsid w:val="006F739D"/>
    <w:rsid w:val="007014C3"/>
    <w:rsid w:val="00701B83"/>
    <w:rsid w:val="00702553"/>
    <w:rsid w:val="00702C1F"/>
    <w:rsid w:val="00703BB6"/>
    <w:rsid w:val="00705369"/>
    <w:rsid w:val="00705A5A"/>
    <w:rsid w:val="00706763"/>
    <w:rsid w:val="00706781"/>
    <w:rsid w:val="00710CD2"/>
    <w:rsid w:val="00710DC0"/>
    <w:rsid w:val="00711761"/>
    <w:rsid w:val="00716367"/>
    <w:rsid w:val="007166D0"/>
    <w:rsid w:val="00717063"/>
    <w:rsid w:val="00720478"/>
    <w:rsid w:val="00720CD6"/>
    <w:rsid w:val="00721419"/>
    <w:rsid w:val="00721DCD"/>
    <w:rsid w:val="007227A2"/>
    <w:rsid w:val="00722E4C"/>
    <w:rsid w:val="00727DDC"/>
    <w:rsid w:val="00731604"/>
    <w:rsid w:val="007324A0"/>
    <w:rsid w:val="007330CE"/>
    <w:rsid w:val="007331D2"/>
    <w:rsid w:val="00733C9D"/>
    <w:rsid w:val="00733D5B"/>
    <w:rsid w:val="0073713C"/>
    <w:rsid w:val="0073737F"/>
    <w:rsid w:val="007376B3"/>
    <w:rsid w:val="0074137C"/>
    <w:rsid w:val="0074337B"/>
    <w:rsid w:val="00747571"/>
    <w:rsid w:val="007502EE"/>
    <w:rsid w:val="00753944"/>
    <w:rsid w:val="00754762"/>
    <w:rsid w:val="00754989"/>
    <w:rsid w:val="007568A3"/>
    <w:rsid w:val="007575D4"/>
    <w:rsid w:val="0076083D"/>
    <w:rsid w:val="00761ACD"/>
    <w:rsid w:val="0076204A"/>
    <w:rsid w:val="00763ADA"/>
    <w:rsid w:val="00763EAC"/>
    <w:rsid w:val="00765536"/>
    <w:rsid w:val="00767523"/>
    <w:rsid w:val="0077074B"/>
    <w:rsid w:val="00770CED"/>
    <w:rsid w:val="0077279E"/>
    <w:rsid w:val="0077326C"/>
    <w:rsid w:val="0077339E"/>
    <w:rsid w:val="00773E26"/>
    <w:rsid w:val="00775980"/>
    <w:rsid w:val="00776615"/>
    <w:rsid w:val="0077712D"/>
    <w:rsid w:val="00780ED3"/>
    <w:rsid w:val="007818B5"/>
    <w:rsid w:val="00784491"/>
    <w:rsid w:val="00784C83"/>
    <w:rsid w:val="007855C9"/>
    <w:rsid w:val="007859AE"/>
    <w:rsid w:val="007900AE"/>
    <w:rsid w:val="007911D2"/>
    <w:rsid w:val="00792F85"/>
    <w:rsid w:val="00794F40"/>
    <w:rsid w:val="0079594A"/>
    <w:rsid w:val="00796DD4"/>
    <w:rsid w:val="00797B27"/>
    <w:rsid w:val="007A29C2"/>
    <w:rsid w:val="007A3C21"/>
    <w:rsid w:val="007A51F9"/>
    <w:rsid w:val="007A6EDD"/>
    <w:rsid w:val="007A72F8"/>
    <w:rsid w:val="007B0076"/>
    <w:rsid w:val="007B041F"/>
    <w:rsid w:val="007B0791"/>
    <w:rsid w:val="007B2DBC"/>
    <w:rsid w:val="007B464A"/>
    <w:rsid w:val="007B46B7"/>
    <w:rsid w:val="007B5279"/>
    <w:rsid w:val="007B59A0"/>
    <w:rsid w:val="007B62AF"/>
    <w:rsid w:val="007C038B"/>
    <w:rsid w:val="007C0F88"/>
    <w:rsid w:val="007C1B69"/>
    <w:rsid w:val="007C240E"/>
    <w:rsid w:val="007C276D"/>
    <w:rsid w:val="007C54EC"/>
    <w:rsid w:val="007C65C0"/>
    <w:rsid w:val="007D0D40"/>
    <w:rsid w:val="007D21D3"/>
    <w:rsid w:val="007D487F"/>
    <w:rsid w:val="007D512C"/>
    <w:rsid w:val="007D54F0"/>
    <w:rsid w:val="007D62CA"/>
    <w:rsid w:val="007E0293"/>
    <w:rsid w:val="007E2F6A"/>
    <w:rsid w:val="007E3B48"/>
    <w:rsid w:val="007E3BF3"/>
    <w:rsid w:val="007E5265"/>
    <w:rsid w:val="007F0711"/>
    <w:rsid w:val="007F0863"/>
    <w:rsid w:val="007F0B2E"/>
    <w:rsid w:val="007F0D34"/>
    <w:rsid w:val="007F37CC"/>
    <w:rsid w:val="007F4016"/>
    <w:rsid w:val="007F4314"/>
    <w:rsid w:val="007F4E2C"/>
    <w:rsid w:val="007F5CBB"/>
    <w:rsid w:val="008003F8"/>
    <w:rsid w:val="00800A9F"/>
    <w:rsid w:val="00801240"/>
    <w:rsid w:val="0080349E"/>
    <w:rsid w:val="008045AE"/>
    <w:rsid w:val="00804CF6"/>
    <w:rsid w:val="008066B9"/>
    <w:rsid w:val="008071A4"/>
    <w:rsid w:val="00807C59"/>
    <w:rsid w:val="00811555"/>
    <w:rsid w:val="008117AA"/>
    <w:rsid w:val="00811C32"/>
    <w:rsid w:val="00811DB4"/>
    <w:rsid w:val="008141B2"/>
    <w:rsid w:val="008155DD"/>
    <w:rsid w:val="00815684"/>
    <w:rsid w:val="00816325"/>
    <w:rsid w:val="008168D1"/>
    <w:rsid w:val="00816EE5"/>
    <w:rsid w:val="008179DC"/>
    <w:rsid w:val="0082298A"/>
    <w:rsid w:val="0082382E"/>
    <w:rsid w:val="00823DD7"/>
    <w:rsid w:val="00825C3B"/>
    <w:rsid w:val="008266A8"/>
    <w:rsid w:val="00826780"/>
    <w:rsid w:val="00826A07"/>
    <w:rsid w:val="00826A29"/>
    <w:rsid w:val="00831F6B"/>
    <w:rsid w:val="008372B5"/>
    <w:rsid w:val="0084097E"/>
    <w:rsid w:val="00841402"/>
    <w:rsid w:val="00842B87"/>
    <w:rsid w:val="00842E93"/>
    <w:rsid w:val="00844FC5"/>
    <w:rsid w:val="00846994"/>
    <w:rsid w:val="00847AFA"/>
    <w:rsid w:val="00856529"/>
    <w:rsid w:val="008620F7"/>
    <w:rsid w:val="008625BC"/>
    <w:rsid w:val="00863A2E"/>
    <w:rsid w:val="0086446F"/>
    <w:rsid w:val="0086486F"/>
    <w:rsid w:val="00865C9D"/>
    <w:rsid w:val="008664EF"/>
    <w:rsid w:val="00866666"/>
    <w:rsid w:val="008715AF"/>
    <w:rsid w:val="00872619"/>
    <w:rsid w:val="008750A0"/>
    <w:rsid w:val="00876502"/>
    <w:rsid w:val="00876850"/>
    <w:rsid w:val="00877B7B"/>
    <w:rsid w:val="00881C91"/>
    <w:rsid w:val="00881E27"/>
    <w:rsid w:val="008822B1"/>
    <w:rsid w:val="008840E0"/>
    <w:rsid w:val="0088526E"/>
    <w:rsid w:val="00890639"/>
    <w:rsid w:val="00890B56"/>
    <w:rsid w:val="00890F2E"/>
    <w:rsid w:val="008914EC"/>
    <w:rsid w:val="00891843"/>
    <w:rsid w:val="00893387"/>
    <w:rsid w:val="00893DEF"/>
    <w:rsid w:val="008942A9"/>
    <w:rsid w:val="00894C3C"/>
    <w:rsid w:val="00895060"/>
    <w:rsid w:val="00896B20"/>
    <w:rsid w:val="008A0695"/>
    <w:rsid w:val="008A0DFB"/>
    <w:rsid w:val="008A3B1A"/>
    <w:rsid w:val="008A3D87"/>
    <w:rsid w:val="008A56BC"/>
    <w:rsid w:val="008A6363"/>
    <w:rsid w:val="008A6CA6"/>
    <w:rsid w:val="008B1A41"/>
    <w:rsid w:val="008B2F44"/>
    <w:rsid w:val="008B3CF3"/>
    <w:rsid w:val="008B4563"/>
    <w:rsid w:val="008B57F7"/>
    <w:rsid w:val="008B70E5"/>
    <w:rsid w:val="008C111A"/>
    <w:rsid w:val="008C1980"/>
    <w:rsid w:val="008C1ED2"/>
    <w:rsid w:val="008C26B2"/>
    <w:rsid w:val="008C67D3"/>
    <w:rsid w:val="008C6863"/>
    <w:rsid w:val="008C7AE0"/>
    <w:rsid w:val="008C7B84"/>
    <w:rsid w:val="008D05E3"/>
    <w:rsid w:val="008D2078"/>
    <w:rsid w:val="008D207A"/>
    <w:rsid w:val="008D3731"/>
    <w:rsid w:val="008D579B"/>
    <w:rsid w:val="008D5EEE"/>
    <w:rsid w:val="008E05A6"/>
    <w:rsid w:val="008E1D17"/>
    <w:rsid w:val="008E2391"/>
    <w:rsid w:val="008E3047"/>
    <w:rsid w:val="008E68E5"/>
    <w:rsid w:val="008F0BE5"/>
    <w:rsid w:val="008F0FF2"/>
    <w:rsid w:val="008F215D"/>
    <w:rsid w:val="008F28B9"/>
    <w:rsid w:val="008F2BC7"/>
    <w:rsid w:val="008F4429"/>
    <w:rsid w:val="00901BCE"/>
    <w:rsid w:val="00901C42"/>
    <w:rsid w:val="00903EE9"/>
    <w:rsid w:val="00904354"/>
    <w:rsid w:val="00904ED4"/>
    <w:rsid w:val="00907EF2"/>
    <w:rsid w:val="00913340"/>
    <w:rsid w:val="009135BE"/>
    <w:rsid w:val="0091568F"/>
    <w:rsid w:val="00915B28"/>
    <w:rsid w:val="009160A1"/>
    <w:rsid w:val="009161ED"/>
    <w:rsid w:val="00916638"/>
    <w:rsid w:val="00916779"/>
    <w:rsid w:val="009174DF"/>
    <w:rsid w:val="00920013"/>
    <w:rsid w:val="00920563"/>
    <w:rsid w:val="00920948"/>
    <w:rsid w:val="00920C52"/>
    <w:rsid w:val="00921802"/>
    <w:rsid w:val="00923719"/>
    <w:rsid w:val="00925FBC"/>
    <w:rsid w:val="00926227"/>
    <w:rsid w:val="009274B8"/>
    <w:rsid w:val="00927EFB"/>
    <w:rsid w:val="009310BE"/>
    <w:rsid w:val="00931BA5"/>
    <w:rsid w:val="00932269"/>
    <w:rsid w:val="00932B2E"/>
    <w:rsid w:val="00932DE5"/>
    <w:rsid w:val="00933E52"/>
    <w:rsid w:val="009351AC"/>
    <w:rsid w:val="0093526D"/>
    <w:rsid w:val="00936D90"/>
    <w:rsid w:val="0094067F"/>
    <w:rsid w:val="00941CFB"/>
    <w:rsid w:val="00942B20"/>
    <w:rsid w:val="009502F9"/>
    <w:rsid w:val="0095293A"/>
    <w:rsid w:val="00952A72"/>
    <w:rsid w:val="00953959"/>
    <w:rsid w:val="00956A71"/>
    <w:rsid w:val="00957367"/>
    <w:rsid w:val="0095767D"/>
    <w:rsid w:val="009617A6"/>
    <w:rsid w:val="00962B30"/>
    <w:rsid w:val="009641EC"/>
    <w:rsid w:val="009651F9"/>
    <w:rsid w:val="009663C2"/>
    <w:rsid w:val="0096795D"/>
    <w:rsid w:val="00970C26"/>
    <w:rsid w:val="0098029E"/>
    <w:rsid w:val="009832CA"/>
    <w:rsid w:val="00987404"/>
    <w:rsid w:val="009878ED"/>
    <w:rsid w:val="00987909"/>
    <w:rsid w:val="00990E04"/>
    <w:rsid w:val="00991498"/>
    <w:rsid w:val="009914BE"/>
    <w:rsid w:val="009919DA"/>
    <w:rsid w:val="00991AD4"/>
    <w:rsid w:val="009947D1"/>
    <w:rsid w:val="009951B2"/>
    <w:rsid w:val="009961A3"/>
    <w:rsid w:val="009968C7"/>
    <w:rsid w:val="00996F13"/>
    <w:rsid w:val="00996FC3"/>
    <w:rsid w:val="00997FCA"/>
    <w:rsid w:val="009A0B0D"/>
    <w:rsid w:val="009A360E"/>
    <w:rsid w:val="009A3A04"/>
    <w:rsid w:val="009A3A16"/>
    <w:rsid w:val="009A3D67"/>
    <w:rsid w:val="009A5657"/>
    <w:rsid w:val="009B08FF"/>
    <w:rsid w:val="009B1FE5"/>
    <w:rsid w:val="009B4924"/>
    <w:rsid w:val="009B5081"/>
    <w:rsid w:val="009B6639"/>
    <w:rsid w:val="009B7570"/>
    <w:rsid w:val="009C12C6"/>
    <w:rsid w:val="009C14F5"/>
    <w:rsid w:val="009C15B2"/>
    <w:rsid w:val="009C29BA"/>
    <w:rsid w:val="009C3629"/>
    <w:rsid w:val="009C622F"/>
    <w:rsid w:val="009C66EC"/>
    <w:rsid w:val="009C6877"/>
    <w:rsid w:val="009D1924"/>
    <w:rsid w:val="009D2CA3"/>
    <w:rsid w:val="009D5522"/>
    <w:rsid w:val="009D64D0"/>
    <w:rsid w:val="009D6EC7"/>
    <w:rsid w:val="009D7196"/>
    <w:rsid w:val="009E10E5"/>
    <w:rsid w:val="009E1D76"/>
    <w:rsid w:val="009E33BE"/>
    <w:rsid w:val="009E5402"/>
    <w:rsid w:val="009E58F2"/>
    <w:rsid w:val="009E655F"/>
    <w:rsid w:val="009E7C7B"/>
    <w:rsid w:val="009E7CF2"/>
    <w:rsid w:val="009F1D22"/>
    <w:rsid w:val="009F1FD8"/>
    <w:rsid w:val="009F53A5"/>
    <w:rsid w:val="009F5619"/>
    <w:rsid w:val="009F5D0C"/>
    <w:rsid w:val="009F6087"/>
    <w:rsid w:val="009F6B48"/>
    <w:rsid w:val="009F6BD9"/>
    <w:rsid w:val="009F6C42"/>
    <w:rsid w:val="00A00CA2"/>
    <w:rsid w:val="00A014B6"/>
    <w:rsid w:val="00A02768"/>
    <w:rsid w:val="00A02DB0"/>
    <w:rsid w:val="00A04159"/>
    <w:rsid w:val="00A042F8"/>
    <w:rsid w:val="00A052DF"/>
    <w:rsid w:val="00A05FE2"/>
    <w:rsid w:val="00A13128"/>
    <w:rsid w:val="00A164EB"/>
    <w:rsid w:val="00A21318"/>
    <w:rsid w:val="00A21383"/>
    <w:rsid w:val="00A217A9"/>
    <w:rsid w:val="00A226A8"/>
    <w:rsid w:val="00A24EA9"/>
    <w:rsid w:val="00A2581B"/>
    <w:rsid w:val="00A26390"/>
    <w:rsid w:val="00A266A3"/>
    <w:rsid w:val="00A27744"/>
    <w:rsid w:val="00A27A36"/>
    <w:rsid w:val="00A30A88"/>
    <w:rsid w:val="00A324DD"/>
    <w:rsid w:val="00A32D77"/>
    <w:rsid w:val="00A3467B"/>
    <w:rsid w:val="00A34AF8"/>
    <w:rsid w:val="00A4069A"/>
    <w:rsid w:val="00A41B55"/>
    <w:rsid w:val="00A42628"/>
    <w:rsid w:val="00A426E7"/>
    <w:rsid w:val="00A42954"/>
    <w:rsid w:val="00A472B5"/>
    <w:rsid w:val="00A47CD5"/>
    <w:rsid w:val="00A47F1D"/>
    <w:rsid w:val="00A51974"/>
    <w:rsid w:val="00A53352"/>
    <w:rsid w:val="00A53560"/>
    <w:rsid w:val="00A53A04"/>
    <w:rsid w:val="00A53FB9"/>
    <w:rsid w:val="00A55761"/>
    <w:rsid w:val="00A56023"/>
    <w:rsid w:val="00A577CE"/>
    <w:rsid w:val="00A60FE9"/>
    <w:rsid w:val="00A617BE"/>
    <w:rsid w:val="00A61E89"/>
    <w:rsid w:val="00A650A3"/>
    <w:rsid w:val="00A65128"/>
    <w:rsid w:val="00A65EF6"/>
    <w:rsid w:val="00A670E6"/>
    <w:rsid w:val="00A6720E"/>
    <w:rsid w:val="00A67AD4"/>
    <w:rsid w:val="00A71DF7"/>
    <w:rsid w:val="00A728BD"/>
    <w:rsid w:val="00A76067"/>
    <w:rsid w:val="00A76B78"/>
    <w:rsid w:val="00A84C14"/>
    <w:rsid w:val="00A8584E"/>
    <w:rsid w:val="00A870E8"/>
    <w:rsid w:val="00A87743"/>
    <w:rsid w:val="00A917B1"/>
    <w:rsid w:val="00A91B56"/>
    <w:rsid w:val="00A92A17"/>
    <w:rsid w:val="00A932F0"/>
    <w:rsid w:val="00A9382A"/>
    <w:rsid w:val="00A94CED"/>
    <w:rsid w:val="00A958C1"/>
    <w:rsid w:val="00A95DB2"/>
    <w:rsid w:val="00A95F38"/>
    <w:rsid w:val="00A960E3"/>
    <w:rsid w:val="00A965E9"/>
    <w:rsid w:val="00AA5C9D"/>
    <w:rsid w:val="00AA6A54"/>
    <w:rsid w:val="00AA7111"/>
    <w:rsid w:val="00AA7639"/>
    <w:rsid w:val="00AB38FF"/>
    <w:rsid w:val="00AB71CE"/>
    <w:rsid w:val="00AB7744"/>
    <w:rsid w:val="00AC0B24"/>
    <w:rsid w:val="00AC15A0"/>
    <w:rsid w:val="00AC1B7C"/>
    <w:rsid w:val="00AC2A8F"/>
    <w:rsid w:val="00AC593C"/>
    <w:rsid w:val="00AC6B35"/>
    <w:rsid w:val="00AD038C"/>
    <w:rsid w:val="00AD0CA7"/>
    <w:rsid w:val="00AD1181"/>
    <w:rsid w:val="00AD266C"/>
    <w:rsid w:val="00AD26B6"/>
    <w:rsid w:val="00AD37EE"/>
    <w:rsid w:val="00AD69CF"/>
    <w:rsid w:val="00AD72B6"/>
    <w:rsid w:val="00AD7D7F"/>
    <w:rsid w:val="00AE07F2"/>
    <w:rsid w:val="00AE2317"/>
    <w:rsid w:val="00AE4136"/>
    <w:rsid w:val="00AE413C"/>
    <w:rsid w:val="00AE45EF"/>
    <w:rsid w:val="00AE664B"/>
    <w:rsid w:val="00AE7682"/>
    <w:rsid w:val="00AE7687"/>
    <w:rsid w:val="00AE7B91"/>
    <w:rsid w:val="00AF050D"/>
    <w:rsid w:val="00AF2429"/>
    <w:rsid w:val="00AF4DA5"/>
    <w:rsid w:val="00AF6FCD"/>
    <w:rsid w:val="00AF7EA1"/>
    <w:rsid w:val="00B01A22"/>
    <w:rsid w:val="00B04D35"/>
    <w:rsid w:val="00B04EA1"/>
    <w:rsid w:val="00B06F8C"/>
    <w:rsid w:val="00B07E20"/>
    <w:rsid w:val="00B119AF"/>
    <w:rsid w:val="00B132AE"/>
    <w:rsid w:val="00B14FF5"/>
    <w:rsid w:val="00B15F77"/>
    <w:rsid w:val="00B17288"/>
    <w:rsid w:val="00B2098D"/>
    <w:rsid w:val="00B22331"/>
    <w:rsid w:val="00B252C1"/>
    <w:rsid w:val="00B25FC6"/>
    <w:rsid w:val="00B27FA0"/>
    <w:rsid w:val="00B310A4"/>
    <w:rsid w:val="00B31B1E"/>
    <w:rsid w:val="00B31D4A"/>
    <w:rsid w:val="00B3201E"/>
    <w:rsid w:val="00B3286B"/>
    <w:rsid w:val="00B33CDF"/>
    <w:rsid w:val="00B3434B"/>
    <w:rsid w:val="00B37347"/>
    <w:rsid w:val="00B3790A"/>
    <w:rsid w:val="00B37DBA"/>
    <w:rsid w:val="00B37E32"/>
    <w:rsid w:val="00B400BA"/>
    <w:rsid w:val="00B4015E"/>
    <w:rsid w:val="00B401E6"/>
    <w:rsid w:val="00B416EC"/>
    <w:rsid w:val="00B41D0B"/>
    <w:rsid w:val="00B46455"/>
    <w:rsid w:val="00B46B78"/>
    <w:rsid w:val="00B4747C"/>
    <w:rsid w:val="00B47D2B"/>
    <w:rsid w:val="00B47F83"/>
    <w:rsid w:val="00B50AE0"/>
    <w:rsid w:val="00B515FD"/>
    <w:rsid w:val="00B52232"/>
    <w:rsid w:val="00B54813"/>
    <w:rsid w:val="00B557DB"/>
    <w:rsid w:val="00B57409"/>
    <w:rsid w:val="00B578C6"/>
    <w:rsid w:val="00B57E14"/>
    <w:rsid w:val="00B6004C"/>
    <w:rsid w:val="00B61D88"/>
    <w:rsid w:val="00B620F3"/>
    <w:rsid w:val="00B63B63"/>
    <w:rsid w:val="00B63D34"/>
    <w:rsid w:val="00B63EF9"/>
    <w:rsid w:val="00B64B1B"/>
    <w:rsid w:val="00B64D4F"/>
    <w:rsid w:val="00B6593C"/>
    <w:rsid w:val="00B6673F"/>
    <w:rsid w:val="00B66F08"/>
    <w:rsid w:val="00B679BC"/>
    <w:rsid w:val="00B7000E"/>
    <w:rsid w:val="00B703D2"/>
    <w:rsid w:val="00B70A3A"/>
    <w:rsid w:val="00B71B63"/>
    <w:rsid w:val="00B724CA"/>
    <w:rsid w:val="00B731C5"/>
    <w:rsid w:val="00B7350A"/>
    <w:rsid w:val="00B745C3"/>
    <w:rsid w:val="00B77215"/>
    <w:rsid w:val="00B77FEC"/>
    <w:rsid w:val="00B8005E"/>
    <w:rsid w:val="00B812DA"/>
    <w:rsid w:val="00B81641"/>
    <w:rsid w:val="00B828E2"/>
    <w:rsid w:val="00B829D8"/>
    <w:rsid w:val="00B8688B"/>
    <w:rsid w:val="00B913C9"/>
    <w:rsid w:val="00B927A9"/>
    <w:rsid w:val="00B9290F"/>
    <w:rsid w:val="00B92EB6"/>
    <w:rsid w:val="00B93917"/>
    <w:rsid w:val="00B93B6B"/>
    <w:rsid w:val="00B95DC5"/>
    <w:rsid w:val="00BA271D"/>
    <w:rsid w:val="00BA330C"/>
    <w:rsid w:val="00BA36AA"/>
    <w:rsid w:val="00BA495C"/>
    <w:rsid w:val="00BA67F6"/>
    <w:rsid w:val="00BA7418"/>
    <w:rsid w:val="00BB03FE"/>
    <w:rsid w:val="00BB2571"/>
    <w:rsid w:val="00BB4C39"/>
    <w:rsid w:val="00BB4DEB"/>
    <w:rsid w:val="00BB7CA1"/>
    <w:rsid w:val="00BC058E"/>
    <w:rsid w:val="00BC102C"/>
    <w:rsid w:val="00BC1582"/>
    <w:rsid w:val="00BC1FD2"/>
    <w:rsid w:val="00BC2F76"/>
    <w:rsid w:val="00BC5630"/>
    <w:rsid w:val="00BC69F2"/>
    <w:rsid w:val="00BD0B25"/>
    <w:rsid w:val="00BD70AB"/>
    <w:rsid w:val="00BD760B"/>
    <w:rsid w:val="00BE17DA"/>
    <w:rsid w:val="00BE2E70"/>
    <w:rsid w:val="00BE3240"/>
    <w:rsid w:val="00BE3962"/>
    <w:rsid w:val="00BE4D31"/>
    <w:rsid w:val="00BE53F9"/>
    <w:rsid w:val="00BE6832"/>
    <w:rsid w:val="00BE6A7A"/>
    <w:rsid w:val="00BE70D2"/>
    <w:rsid w:val="00BE7423"/>
    <w:rsid w:val="00BE7503"/>
    <w:rsid w:val="00BF037A"/>
    <w:rsid w:val="00BF29BD"/>
    <w:rsid w:val="00BF35C1"/>
    <w:rsid w:val="00BF57D2"/>
    <w:rsid w:val="00C034C4"/>
    <w:rsid w:val="00C05B1B"/>
    <w:rsid w:val="00C06679"/>
    <w:rsid w:val="00C07025"/>
    <w:rsid w:val="00C10448"/>
    <w:rsid w:val="00C11B97"/>
    <w:rsid w:val="00C127EA"/>
    <w:rsid w:val="00C12B14"/>
    <w:rsid w:val="00C132DC"/>
    <w:rsid w:val="00C14797"/>
    <w:rsid w:val="00C1556A"/>
    <w:rsid w:val="00C15C88"/>
    <w:rsid w:val="00C15FB9"/>
    <w:rsid w:val="00C16896"/>
    <w:rsid w:val="00C178FF"/>
    <w:rsid w:val="00C20675"/>
    <w:rsid w:val="00C210E2"/>
    <w:rsid w:val="00C214B1"/>
    <w:rsid w:val="00C22700"/>
    <w:rsid w:val="00C234E5"/>
    <w:rsid w:val="00C24A14"/>
    <w:rsid w:val="00C24E12"/>
    <w:rsid w:val="00C24E58"/>
    <w:rsid w:val="00C24FBC"/>
    <w:rsid w:val="00C265B9"/>
    <w:rsid w:val="00C31358"/>
    <w:rsid w:val="00C31799"/>
    <w:rsid w:val="00C33960"/>
    <w:rsid w:val="00C34172"/>
    <w:rsid w:val="00C35919"/>
    <w:rsid w:val="00C363F7"/>
    <w:rsid w:val="00C37D5D"/>
    <w:rsid w:val="00C40D33"/>
    <w:rsid w:val="00C41CDB"/>
    <w:rsid w:val="00C440E9"/>
    <w:rsid w:val="00C448A9"/>
    <w:rsid w:val="00C454B4"/>
    <w:rsid w:val="00C459CA"/>
    <w:rsid w:val="00C45ABD"/>
    <w:rsid w:val="00C503E4"/>
    <w:rsid w:val="00C51204"/>
    <w:rsid w:val="00C514F0"/>
    <w:rsid w:val="00C5162C"/>
    <w:rsid w:val="00C51AF3"/>
    <w:rsid w:val="00C51D71"/>
    <w:rsid w:val="00C52EA9"/>
    <w:rsid w:val="00C54702"/>
    <w:rsid w:val="00C552D2"/>
    <w:rsid w:val="00C57DCA"/>
    <w:rsid w:val="00C57F7C"/>
    <w:rsid w:val="00C605A2"/>
    <w:rsid w:val="00C617D6"/>
    <w:rsid w:val="00C624BC"/>
    <w:rsid w:val="00C63141"/>
    <w:rsid w:val="00C63167"/>
    <w:rsid w:val="00C66FCF"/>
    <w:rsid w:val="00C677C0"/>
    <w:rsid w:val="00C71C22"/>
    <w:rsid w:val="00C7381E"/>
    <w:rsid w:val="00C73D88"/>
    <w:rsid w:val="00C743EF"/>
    <w:rsid w:val="00C80C31"/>
    <w:rsid w:val="00C82485"/>
    <w:rsid w:val="00C8264B"/>
    <w:rsid w:val="00C8349D"/>
    <w:rsid w:val="00C8389B"/>
    <w:rsid w:val="00C83965"/>
    <w:rsid w:val="00C84EA4"/>
    <w:rsid w:val="00C85B1F"/>
    <w:rsid w:val="00C86878"/>
    <w:rsid w:val="00C87470"/>
    <w:rsid w:val="00C8777B"/>
    <w:rsid w:val="00C9105A"/>
    <w:rsid w:val="00C935DA"/>
    <w:rsid w:val="00C94014"/>
    <w:rsid w:val="00C94542"/>
    <w:rsid w:val="00C95D65"/>
    <w:rsid w:val="00C967F9"/>
    <w:rsid w:val="00CA057C"/>
    <w:rsid w:val="00CA09B9"/>
    <w:rsid w:val="00CA0B5C"/>
    <w:rsid w:val="00CA4F42"/>
    <w:rsid w:val="00CA570C"/>
    <w:rsid w:val="00CA5A8E"/>
    <w:rsid w:val="00CA628C"/>
    <w:rsid w:val="00CA7F11"/>
    <w:rsid w:val="00CB0548"/>
    <w:rsid w:val="00CB3C52"/>
    <w:rsid w:val="00CB5DEA"/>
    <w:rsid w:val="00CB6A3C"/>
    <w:rsid w:val="00CB751A"/>
    <w:rsid w:val="00CC0570"/>
    <w:rsid w:val="00CC065B"/>
    <w:rsid w:val="00CC06EA"/>
    <w:rsid w:val="00CC0D51"/>
    <w:rsid w:val="00CC49D3"/>
    <w:rsid w:val="00CC4CE1"/>
    <w:rsid w:val="00CD021B"/>
    <w:rsid w:val="00CD1B3F"/>
    <w:rsid w:val="00CD2BB7"/>
    <w:rsid w:val="00CD46A8"/>
    <w:rsid w:val="00CD69BE"/>
    <w:rsid w:val="00CD7FD8"/>
    <w:rsid w:val="00CE0A09"/>
    <w:rsid w:val="00CE12D7"/>
    <w:rsid w:val="00CE3300"/>
    <w:rsid w:val="00CE56CE"/>
    <w:rsid w:val="00CE578B"/>
    <w:rsid w:val="00CE60BC"/>
    <w:rsid w:val="00CE7308"/>
    <w:rsid w:val="00CE78B8"/>
    <w:rsid w:val="00CF0AB7"/>
    <w:rsid w:val="00CF46BD"/>
    <w:rsid w:val="00CF4A7C"/>
    <w:rsid w:val="00CF5AE8"/>
    <w:rsid w:val="00CF6CC8"/>
    <w:rsid w:val="00CF6F3B"/>
    <w:rsid w:val="00CF7407"/>
    <w:rsid w:val="00CF78D3"/>
    <w:rsid w:val="00CF79D5"/>
    <w:rsid w:val="00CF7C1E"/>
    <w:rsid w:val="00D0005B"/>
    <w:rsid w:val="00D001B0"/>
    <w:rsid w:val="00D00269"/>
    <w:rsid w:val="00D004F3"/>
    <w:rsid w:val="00D01EA5"/>
    <w:rsid w:val="00D02CC7"/>
    <w:rsid w:val="00D05029"/>
    <w:rsid w:val="00D05A9D"/>
    <w:rsid w:val="00D116DE"/>
    <w:rsid w:val="00D12008"/>
    <w:rsid w:val="00D12534"/>
    <w:rsid w:val="00D13860"/>
    <w:rsid w:val="00D146B1"/>
    <w:rsid w:val="00D16141"/>
    <w:rsid w:val="00D16D7A"/>
    <w:rsid w:val="00D174B7"/>
    <w:rsid w:val="00D20C74"/>
    <w:rsid w:val="00D214E6"/>
    <w:rsid w:val="00D224C4"/>
    <w:rsid w:val="00D22FE3"/>
    <w:rsid w:val="00D23325"/>
    <w:rsid w:val="00D23AE4"/>
    <w:rsid w:val="00D24007"/>
    <w:rsid w:val="00D24E27"/>
    <w:rsid w:val="00D24ED0"/>
    <w:rsid w:val="00D26D39"/>
    <w:rsid w:val="00D3192E"/>
    <w:rsid w:val="00D330FA"/>
    <w:rsid w:val="00D34276"/>
    <w:rsid w:val="00D346CD"/>
    <w:rsid w:val="00D34EA7"/>
    <w:rsid w:val="00D355BD"/>
    <w:rsid w:val="00D3710F"/>
    <w:rsid w:val="00D37830"/>
    <w:rsid w:val="00D40293"/>
    <w:rsid w:val="00D42406"/>
    <w:rsid w:val="00D42925"/>
    <w:rsid w:val="00D43A86"/>
    <w:rsid w:val="00D447A4"/>
    <w:rsid w:val="00D455E5"/>
    <w:rsid w:val="00D45C3C"/>
    <w:rsid w:val="00D47B29"/>
    <w:rsid w:val="00D5142D"/>
    <w:rsid w:val="00D53CBF"/>
    <w:rsid w:val="00D56956"/>
    <w:rsid w:val="00D56DA7"/>
    <w:rsid w:val="00D57D23"/>
    <w:rsid w:val="00D60670"/>
    <w:rsid w:val="00D60939"/>
    <w:rsid w:val="00D609D7"/>
    <w:rsid w:val="00D6389A"/>
    <w:rsid w:val="00D64624"/>
    <w:rsid w:val="00D64DF2"/>
    <w:rsid w:val="00D65063"/>
    <w:rsid w:val="00D656A7"/>
    <w:rsid w:val="00D656F5"/>
    <w:rsid w:val="00D7136C"/>
    <w:rsid w:val="00D72C69"/>
    <w:rsid w:val="00D73931"/>
    <w:rsid w:val="00D7679F"/>
    <w:rsid w:val="00D77C98"/>
    <w:rsid w:val="00D809A7"/>
    <w:rsid w:val="00D80F91"/>
    <w:rsid w:val="00D824CA"/>
    <w:rsid w:val="00D827A8"/>
    <w:rsid w:val="00D83114"/>
    <w:rsid w:val="00D83292"/>
    <w:rsid w:val="00D85168"/>
    <w:rsid w:val="00D85D55"/>
    <w:rsid w:val="00D8637F"/>
    <w:rsid w:val="00D918BA"/>
    <w:rsid w:val="00D977F8"/>
    <w:rsid w:val="00DA0B61"/>
    <w:rsid w:val="00DA0DE3"/>
    <w:rsid w:val="00DA1133"/>
    <w:rsid w:val="00DA1AAE"/>
    <w:rsid w:val="00DA1CF5"/>
    <w:rsid w:val="00DA4349"/>
    <w:rsid w:val="00DA5E87"/>
    <w:rsid w:val="00DA6786"/>
    <w:rsid w:val="00DB0254"/>
    <w:rsid w:val="00DB44FA"/>
    <w:rsid w:val="00DB4A3E"/>
    <w:rsid w:val="00DB55AB"/>
    <w:rsid w:val="00DB7E78"/>
    <w:rsid w:val="00DC0A13"/>
    <w:rsid w:val="00DC1320"/>
    <w:rsid w:val="00DC2398"/>
    <w:rsid w:val="00DC2B58"/>
    <w:rsid w:val="00DC30BB"/>
    <w:rsid w:val="00DC4420"/>
    <w:rsid w:val="00DC4C38"/>
    <w:rsid w:val="00DC6BD9"/>
    <w:rsid w:val="00DD0C53"/>
    <w:rsid w:val="00DD13E1"/>
    <w:rsid w:val="00DD2B1C"/>
    <w:rsid w:val="00DD321A"/>
    <w:rsid w:val="00DD39B4"/>
    <w:rsid w:val="00DD5ED4"/>
    <w:rsid w:val="00DD67A0"/>
    <w:rsid w:val="00DD6A2B"/>
    <w:rsid w:val="00DE04BC"/>
    <w:rsid w:val="00DE0D7E"/>
    <w:rsid w:val="00DE3B8B"/>
    <w:rsid w:val="00DE4815"/>
    <w:rsid w:val="00DE61E2"/>
    <w:rsid w:val="00DE620D"/>
    <w:rsid w:val="00DE78CB"/>
    <w:rsid w:val="00DE7D54"/>
    <w:rsid w:val="00DF006D"/>
    <w:rsid w:val="00DF06BE"/>
    <w:rsid w:val="00DF09D1"/>
    <w:rsid w:val="00DF28F1"/>
    <w:rsid w:val="00DF4B52"/>
    <w:rsid w:val="00DF5E58"/>
    <w:rsid w:val="00DF623A"/>
    <w:rsid w:val="00DF78FB"/>
    <w:rsid w:val="00E002F3"/>
    <w:rsid w:val="00E0365C"/>
    <w:rsid w:val="00E03A69"/>
    <w:rsid w:val="00E0408B"/>
    <w:rsid w:val="00E040A9"/>
    <w:rsid w:val="00E117BD"/>
    <w:rsid w:val="00E130E1"/>
    <w:rsid w:val="00E13F04"/>
    <w:rsid w:val="00E14F46"/>
    <w:rsid w:val="00E1613E"/>
    <w:rsid w:val="00E205A9"/>
    <w:rsid w:val="00E21587"/>
    <w:rsid w:val="00E21EB4"/>
    <w:rsid w:val="00E24BC6"/>
    <w:rsid w:val="00E2752F"/>
    <w:rsid w:val="00E30788"/>
    <w:rsid w:val="00E3354B"/>
    <w:rsid w:val="00E3486F"/>
    <w:rsid w:val="00E35BE8"/>
    <w:rsid w:val="00E37F4E"/>
    <w:rsid w:val="00E42521"/>
    <w:rsid w:val="00E44EB0"/>
    <w:rsid w:val="00E45B93"/>
    <w:rsid w:val="00E46BCB"/>
    <w:rsid w:val="00E505D0"/>
    <w:rsid w:val="00E51130"/>
    <w:rsid w:val="00E51FDC"/>
    <w:rsid w:val="00E52047"/>
    <w:rsid w:val="00E52754"/>
    <w:rsid w:val="00E53E52"/>
    <w:rsid w:val="00E5468B"/>
    <w:rsid w:val="00E55195"/>
    <w:rsid w:val="00E55527"/>
    <w:rsid w:val="00E55ADB"/>
    <w:rsid w:val="00E57475"/>
    <w:rsid w:val="00E612FD"/>
    <w:rsid w:val="00E6171C"/>
    <w:rsid w:val="00E64210"/>
    <w:rsid w:val="00E66B2F"/>
    <w:rsid w:val="00E66C7D"/>
    <w:rsid w:val="00E676BC"/>
    <w:rsid w:val="00E71F23"/>
    <w:rsid w:val="00E73302"/>
    <w:rsid w:val="00E74894"/>
    <w:rsid w:val="00E75D7C"/>
    <w:rsid w:val="00E80D9E"/>
    <w:rsid w:val="00E818B7"/>
    <w:rsid w:val="00E81AED"/>
    <w:rsid w:val="00E82D80"/>
    <w:rsid w:val="00E8324D"/>
    <w:rsid w:val="00E86E61"/>
    <w:rsid w:val="00E907F5"/>
    <w:rsid w:val="00E90DFE"/>
    <w:rsid w:val="00E95395"/>
    <w:rsid w:val="00E963F4"/>
    <w:rsid w:val="00EA110C"/>
    <w:rsid w:val="00EA4634"/>
    <w:rsid w:val="00EA530A"/>
    <w:rsid w:val="00EA63DF"/>
    <w:rsid w:val="00EA6510"/>
    <w:rsid w:val="00EA78F5"/>
    <w:rsid w:val="00EB0FE8"/>
    <w:rsid w:val="00EB22AB"/>
    <w:rsid w:val="00EB316A"/>
    <w:rsid w:val="00EB725B"/>
    <w:rsid w:val="00EB797F"/>
    <w:rsid w:val="00EC0AD6"/>
    <w:rsid w:val="00EC1748"/>
    <w:rsid w:val="00EC2A1A"/>
    <w:rsid w:val="00EC2DA2"/>
    <w:rsid w:val="00EC3AB8"/>
    <w:rsid w:val="00EC3CBB"/>
    <w:rsid w:val="00EC3FD4"/>
    <w:rsid w:val="00EC45D2"/>
    <w:rsid w:val="00ED0D4E"/>
    <w:rsid w:val="00ED1112"/>
    <w:rsid w:val="00ED179C"/>
    <w:rsid w:val="00ED3097"/>
    <w:rsid w:val="00ED3359"/>
    <w:rsid w:val="00EE0BB6"/>
    <w:rsid w:val="00EE0DB6"/>
    <w:rsid w:val="00EE0FB4"/>
    <w:rsid w:val="00EE2106"/>
    <w:rsid w:val="00EE4CBE"/>
    <w:rsid w:val="00EE52A1"/>
    <w:rsid w:val="00EE6DBD"/>
    <w:rsid w:val="00EF0ED0"/>
    <w:rsid w:val="00EF2115"/>
    <w:rsid w:val="00EF3A2B"/>
    <w:rsid w:val="00EF3BD1"/>
    <w:rsid w:val="00EF4624"/>
    <w:rsid w:val="00EF70F2"/>
    <w:rsid w:val="00F01AA9"/>
    <w:rsid w:val="00F040AD"/>
    <w:rsid w:val="00F05D89"/>
    <w:rsid w:val="00F07870"/>
    <w:rsid w:val="00F1164C"/>
    <w:rsid w:val="00F1199F"/>
    <w:rsid w:val="00F152F5"/>
    <w:rsid w:val="00F15FA5"/>
    <w:rsid w:val="00F1794A"/>
    <w:rsid w:val="00F17984"/>
    <w:rsid w:val="00F20055"/>
    <w:rsid w:val="00F219B1"/>
    <w:rsid w:val="00F24690"/>
    <w:rsid w:val="00F263DA"/>
    <w:rsid w:val="00F2691E"/>
    <w:rsid w:val="00F27183"/>
    <w:rsid w:val="00F310A4"/>
    <w:rsid w:val="00F31B96"/>
    <w:rsid w:val="00F323E6"/>
    <w:rsid w:val="00F3313E"/>
    <w:rsid w:val="00F33518"/>
    <w:rsid w:val="00F34C1B"/>
    <w:rsid w:val="00F354A3"/>
    <w:rsid w:val="00F35B2D"/>
    <w:rsid w:val="00F365A2"/>
    <w:rsid w:val="00F37504"/>
    <w:rsid w:val="00F37C65"/>
    <w:rsid w:val="00F41EA1"/>
    <w:rsid w:val="00F431E6"/>
    <w:rsid w:val="00F438F3"/>
    <w:rsid w:val="00F44813"/>
    <w:rsid w:val="00F452E7"/>
    <w:rsid w:val="00F46080"/>
    <w:rsid w:val="00F46811"/>
    <w:rsid w:val="00F50DA3"/>
    <w:rsid w:val="00F553A8"/>
    <w:rsid w:val="00F56072"/>
    <w:rsid w:val="00F578B3"/>
    <w:rsid w:val="00F61521"/>
    <w:rsid w:val="00F65608"/>
    <w:rsid w:val="00F673C8"/>
    <w:rsid w:val="00F6765E"/>
    <w:rsid w:val="00F70610"/>
    <w:rsid w:val="00F72226"/>
    <w:rsid w:val="00F72380"/>
    <w:rsid w:val="00F74869"/>
    <w:rsid w:val="00F74BCB"/>
    <w:rsid w:val="00F755F1"/>
    <w:rsid w:val="00F80E3C"/>
    <w:rsid w:val="00F81850"/>
    <w:rsid w:val="00F81E44"/>
    <w:rsid w:val="00F8425B"/>
    <w:rsid w:val="00F84389"/>
    <w:rsid w:val="00F8647D"/>
    <w:rsid w:val="00F868CA"/>
    <w:rsid w:val="00F8750E"/>
    <w:rsid w:val="00F907C6"/>
    <w:rsid w:val="00F91E19"/>
    <w:rsid w:val="00F957BF"/>
    <w:rsid w:val="00F962D8"/>
    <w:rsid w:val="00F97415"/>
    <w:rsid w:val="00FA151F"/>
    <w:rsid w:val="00FA4353"/>
    <w:rsid w:val="00FA54EE"/>
    <w:rsid w:val="00FA6D74"/>
    <w:rsid w:val="00FA6FDB"/>
    <w:rsid w:val="00FB08EC"/>
    <w:rsid w:val="00FB12A0"/>
    <w:rsid w:val="00FB1892"/>
    <w:rsid w:val="00FB1911"/>
    <w:rsid w:val="00FB2B22"/>
    <w:rsid w:val="00FB395C"/>
    <w:rsid w:val="00FB52CC"/>
    <w:rsid w:val="00FB696D"/>
    <w:rsid w:val="00FC0D97"/>
    <w:rsid w:val="00FC165F"/>
    <w:rsid w:val="00FC234E"/>
    <w:rsid w:val="00FC2BCE"/>
    <w:rsid w:val="00FC6B6D"/>
    <w:rsid w:val="00FC7EDB"/>
    <w:rsid w:val="00FD0B83"/>
    <w:rsid w:val="00FD0DDB"/>
    <w:rsid w:val="00FD4707"/>
    <w:rsid w:val="00FD495C"/>
    <w:rsid w:val="00FD5A7B"/>
    <w:rsid w:val="00FD5D13"/>
    <w:rsid w:val="00FD6AFC"/>
    <w:rsid w:val="00FD7753"/>
    <w:rsid w:val="00FD784F"/>
    <w:rsid w:val="00FD7882"/>
    <w:rsid w:val="00FD7967"/>
    <w:rsid w:val="00FD7BC5"/>
    <w:rsid w:val="00FE24BA"/>
    <w:rsid w:val="00FE2B91"/>
    <w:rsid w:val="00FE31C6"/>
    <w:rsid w:val="00FE3CCC"/>
    <w:rsid w:val="00FE3D36"/>
    <w:rsid w:val="00FE564D"/>
    <w:rsid w:val="00FE61A7"/>
    <w:rsid w:val="00FE65F5"/>
    <w:rsid w:val="00FF2FE0"/>
    <w:rsid w:val="00FF3CAB"/>
    <w:rsid w:val="00FF4885"/>
    <w:rsid w:val="00FF5971"/>
    <w:rsid w:val="00FF6432"/>
    <w:rsid w:val="00FF6441"/>
    <w:rsid w:val="00FF6B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000E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basedOn w:val="a"/>
    <w:link w:val="30"/>
    <w:uiPriority w:val="99"/>
    <w:qFormat/>
    <w:rsid w:val="005468E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9"/>
    <w:qFormat/>
    <w:rsid w:val="005468EC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link w:val="3"/>
    <w:uiPriority w:val="99"/>
    <w:locked/>
    <w:rsid w:val="005468EC"/>
    <w:rPr>
      <w:rFonts w:ascii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link w:val="4"/>
    <w:uiPriority w:val="99"/>
    <w:locked/>
    <w:rsid w:val="005468EC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rsid w:val="003029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locked/>
    <w:rsid w:val="0030293C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99"/>
    <w:qFormat/>
    <w:rsid w:val="003D4E3C"/>
    <w:pPr>
      <w:ind w:left="720"/>
      <w:contextualSpacing/>
    </w:pPr>
  </w:style>
  <w:style w:type="paragraph" w:styleId="a6">
    <w:name w:val="Normal (Web)"/>
    <w:basedOn w:val="a"/>
    <w:uiPriority w:val="99"/>
    <w:rsid w:val="005468E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7">
    <w:name w:val="Hyperlink"/>
    <w:uiPriority w:val="99"/>
    <w:rsid w:val="005468EC"/>
    <w:rPr>
      <w:rFonts w:cs="Times New Roman"/>
      <w:color w:val="0000FF"/>
      <w:u w:val="single"/>
    </w:rPr>
  </w:style>
  <w:style w:type="character" w:customStyle="1" w:styleId="mwe-math-mathml-inline">
    <w:name w:val="mwe-math-mathml-inline"/>
    <w:uiPriority w:val="99"/>
    <w:rsid w:val="005468EC"/>
    <w:rPr>
      <w:rFonts w:cs="Times New Roman"/>
    </w:rPr>
  </w:style>
  <w:style w:type="character" w:customStyle="1" w:styleId="mw-headline">
    <w:name w:val="mw-headline"/>
    <w:uiPriority w:val="99"/>
    <w:rsid w:val="005468EC"/>
    <w:rPr>
      <w:rFonts w:cs="Times New Roman"/>
    </w:rPr>
  </w:style>
  <w:style w:type="character" w:customStyle="1" w:styleId="mw-editsection">
    <w:name w:val="mw-editsection"/>
    <w:uiPriority w:val="99"/>
    <w:rsid w:val="005468EC"/>
    <w:rPr>
      <w:rFonts w:cs="Times New Roman"/>
    </w:rPr>
  </w:style>
  <w:style w:type="character" w:customStyle="1" w:styleId="mw-editsection-bracket">
    <w:name w:val="mw-editsection-bracket"/>
    <w:uiPriority w:val="99"/>
    <w:rsid w:val="005468EC"/>
    <w:rPr>
      <w:rFonts w:cs="Times New Roman"/>
    </w:rPr>
  </w:style>
  <w:style w:type="character" w:customStyle="1" w:styleId="mw-editsection-divider">
    <w:name w:val="mw-editsection-divider"/>
    <w:uiPriority w:val="99"/>
    <w:rsid w:val="005468EC"/>
    <w:rPr>
      <w:rFonts w:cs="Times New Roman"/>
    </w:rPr>
  </w:style>
  <w:style w:type="paragraph" w:styleId="a8">
    <w:name w:val="Body Text"/>
    <w:basedOn w:val="a"/>
    <w:link w:val="a9"/>
    <w:uiPriority w:val="99"/>
    <w:rsid w:val="004B45E1"/>
    <w:pPr>
      <w:autoSpaceDE w:val="0"/>
      <w:autoSpaceDN w:val="0"/>
      <w:adjustRightInd w:val="0"/>
      <w:spacing w:after="0" w:line="240" w:lineRule="auto"/>
      <w:ind w:left="40"/>
    </w:pPr>
    <w:rPr>
      <w:rFonts w:ascii="Times New Roman" w:hAnsi="Times New Roman"/>
    </w:rPr>
  </w:style>
  <w:style w:type="character" w:customStyle="1" w:styleId="a9">
    <w:name w:val="Основной текст Знак"/>
    <w:link w:val="a8"/>
    <w:uiPriority w:val="99"/>
    <w:locked/>
    <w:rsid w:val="004B45E1"/>
    <w:rPr>
      <w:rFonts w:ascii="Times New Roman" w:hAnsi="Times New Roman" w:cs="Times New Roman"/>
    </w:rPr>
  </w:style>
  <w:style w:type="table" w:styleId="aa">
    <w:name w:val="Table Grid"/>
    <w:basedOn w:val="a1"/>
    <w:uiPriority w:val="99"/>
    <w:rsid w:val="009322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uiPriority w:val="22"/>
    <w:qFormat/>
    <w:locked/>
    <w:rsid w:val="00486C8F"/>
    <w:rPr>
      <w:b/>
      <w:bCs/>
    </w:rPr>
  </w:style>
  <w:style w:type="paragraph" w:customStyle="1" w:styleId="MTDisplayEquation">
    <w:name w:val="MTDisplayEquation"/>
    <w:basedOn w:val="a"/>
    <w:next w:val="a"/>
    <w:link w:val="MTDisplayEquation0"/>
    <w:rsid w:val="0024093B"/>
    <w:pPr>
      <w:numPr>
        <w:numId w:val="4"/>
      </w:numPr>
      <w:tabs>
        <w:tab w:val="center" w:pos="5040"/>
        <w:tab w:val="right" w:pos="9360"/>
      </w:tabs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MTDisplayEquation0">
    <w:name w:val="MTDisplayEquation Знак"/>
    <w:link w:val="MTDisplayEquation"/>
    <w:rsid w:val="0024093B"/>
    <w:rPr>
      <w:rFonts w:ascii="Times New Roman" w:hAnsi="Times New Roman"/>
      <w:sz w:val="24"/>
      <w:szCs w:val="24"/>
    </w:rPr>
  </w:style>
  <w:style w:type="paragraph" w:styleId="ac">
    <w:name w:val="header"/>
    <w:basedOn w:val="a"/>
    <w:link w:val="ad"/>
    <w:uiPriority w:val="99"/>
    <w:unhideWhenUsed/>
    <w:rsid w:val="003105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31056F"/>
    <w:rPr>
      <w:sz w:val="22"/>
      <w:szCs w:val="22"/>
      <w:lang w:eastAsia="en-US"/>
    </w:rPr>
  </w:style>
  <w:style w:type="paragraph" w:styleId="ae">
    <w:name w:val="footer"/>
    <w:basedOn w:val="a"/>
    <w:link w:val="af"/>
    <w:uiPriority w:val="99"/>
    <w:unhideWhenUsed/>
    <w:rsid w:val="003105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1056F"/>
    <w:rPr>
      <w:sz w:val="22"/>
      <w:szCs w:val="22"/>
      <w:lang w:eastAsia="en-US"/>
    </w:rPr>
  </w:style>
  <w:style w:type="character" w:customStyle="1" w:styleId="no-wikidata">
    <w:name w:val="no-wikidata"/>
    <w:rsid w:val="002D384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000E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basedOn w:val="a"/>
    <w:link w:val="30"/>
    <w:uiPriority w:val="99"/>
    <w:qFormat/>
    <w:rsid w:val="005468E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9"/>
    <w:qFormat/>
    <w:rsid w:val="005468EC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link w:val="3"/>
    <w:uiPriority w:val="99"/>
    <w:locked/>
    <w:rsid w:val="005468EC"/>
    <w:rPr>
      <w:rFonts w:ascii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link w:val="4"/>
    <w:uiPriority w:val="99"/>
    <w:locked/>
    <w:rsid w:val="005468EC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rsid w:val="003029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locked/>
    <w:rsid w:val="0030293C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99"/>
    <w:qFormat/>
    <w:rsid w:val="003D4E3C"/>
    <w:pPr>
      <w:ind w:left="720"/>
      <w:contextualSpacing/>
    </w:pPr>
  </w:style>
  <w:style w:type="paragraph" w:styleId="a6">
    <w:name w:val="Normal (Web)"/>
    <w:basedOn w:val="a"/>
    <w:uiPriority w:val="99"/>
    <w:rsid w:val="005468E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7">
    <w:name w:val="Hyperlink"/>
    <w:uiPriority w:val="99"/>
    <w:rsid w:val="005468EC"/>
    <w:rPr>
      <w:rFonts w:cs="Times New Roman"/>
      <w:color w:val="0000FF"/>
      <w:u w:val="single"/>
    </w:rPr>
  </w:style>
  <w:style w:type="character" w:customStyle="1" w:styleId="mwe-math-mathml-inline">
    <w:name w:val="mwe-math-mathml-inline"/>
    <w:uiPriority w:val="99"/>
    <w:rsid w:val="005468EC"/>
    <w:rPr>
      <w:rFonts w:cs="Times New Roman"/>
    </w:rPr>
  </w:style>
  <w:style w:type="character" w:customStyle="1" w:styleId="mw-headline">
    <w:name w:val="mw-headline"/>
    <w:uiPriority w:val="99"/>
    <w:rsid w:val="005468EC"/>
    <w:rPr>
      <w:rFonts w:cs="Times New Roman"/>
    </w:rPr>
  </w:style>
  <w:style w:type="character" w:customStyle="1" w:styleId="mw-editsection">
    <w:name w:val="mw-editsection"/>
    <w:uiPriority w:val="99"/>
    <w:rsid w:val="005468EC"/>
    <w:rPr>
      <w:rFonts w:cs="Times New Roman"/>
    </w:rPr>
  </w:style>
  <w:style w:type="character" w:customStyle="1" w:styleId="mw-editsection-bracket">
    <w:name w:val="mw-editsection-bracket"/>
    <w:uiPriority w:val="99"/>
    <w:rsid w:val="005468EC"/>
    <w:rPr>
      <w:rFonts w:cs="Times New Roman"/>
    </w:rPr>
  </w:style>
  <w:style w:type="character" w:customStyle="1" w:styleId="mw-editsection-divider">
    <w:name w:val="mw-editsection-divider"/>
    <w:uiPriority w:val="99"/>
    <w:rsid w:val="005468EC"/>
    <w:rPr>
      <w:rFonts w:cs="Times New Roman"/>
    </w:rPr>
  </w:style>
  <w:style w:type="paragraph" w:styleId="a8">
    <w:name w:val="Body Text"/>
    <w:basedOn w:val="a"/>
    <w:link w:val="a9"/>
    <w:uiPriority w:val="99"/>
    <w:rsid w:val="004B45E1"/>
    <w:pPr>
      <w:autoSpaceDE w:val="0"/>
      <w:autoSpaceDN w:val="0"/>
      <w:adjustRightInd w:val="0"/>
      <w:spacing w:after="0" w:line="240" w:lineRule="auto"/>
      <w:ind w:left="40"/>
    </w:pPr>
    <w:rPr>
      <w:rFonts w:ascii="Times New Roman" w:hAnsi="Times New Roman"/>
    </w:rPr>
  </w:style>
  <w:style w:type="character" w:customStyle="1" w:styleId="a9">
    <w:name w:val="Основной текст Знак"/>
    <w:link w:val="a8"/>
    <w:uiPriority w:val="99"/>
    <w:locked/>
    <w:rsid w:val="004B45E1"/>
    <w:rPr>
      <w:rFonts w:ascii="Times New Roman" w:hAnsi="Times New Roman" w:cs="Times New Roman"/>
    </w:rPr>
  </w:style>
  <w:style w:type="table" w:styleId="aa">
    <w:name w:val="Table Grid"/>
    <w:basedOn w:val="a1"/>
    <w:uiPriority w:val="99"/>
    <w:rsid w:val="009322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uiPriority w:val="22"/>
    <w:qFormat/>
    <w:locked/>
    <w:rsid w:val="00486C8F"/>
    <w:rPr>
      <w:b/>
      <w:bCs/>
    </w:rPr>
  </w:style>
  <w:style w:type="paragraph" w:customStyle="1" w:styleId="MTDisplayEquation">
    <w:name w:val="MTDisplayEquation"/>
    <w:basedOn w:val="a"/>
    <w:next w:val="a"/>
    <w:link w:val="MTDisplayEquation0"/>
    <w:rsid w:val="0024093B"/>
    <w:pPr>
      <w:numPr>
        <w:numId w:val="4"/>
      </w:numPr>
      <w:tabs>
        <w:tab w:val="center" w:pos="5040"/>
        <w:tab w:val="right" w:pos="9360"/>
      </w:tabs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MTDisplayEquation0">
    <w:name w:val="MTDisplayEquation Знак"/>
    <w:link w:val="MTDisplayEquation"/>
    <w:rsid w:val="0024093B"/>
    <w:rPr>
      <w:rFonts w:ascii="Times New Roman" w:hAnsi="Times New Roman"/>
      <w:sz w:val="24"/>
      <w:szCs w:val="24"/>
    </w:rPr>
  </w:style>
  <w:style w:type="paragraph" w:styleId="ac">
    <w:name w:val="header"/>
    <w:basedOn w:val="a"/>
    <w:link w:val="ad"/>
    <w:uiPriority w:val="99"/>
    <w:unhideWhenUsed/>
    <w:rsid w:val="003105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31056F"/>
    <w:rPr>
      <w:sz w:val="22"/>
      <w:szCs w:val="22"/>
      <w:lang w:eastAsia="en-US"/>
    </w:rPr>
  </w:style>
  <w:style w:type="paragraph" w:styleId="ae">
    <w:name w:val="footer"/>
    <w:basedOn w:val="a"/>
    <w:link w:val="af"/>
    <w:uiPriority w:val="99"/>
    <w:unhideWhenUsed/>
    <w:rsid w:val="003105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1056F"/>
    <w:rPr>
      <w:sz w:val="22"/>
      <w:szCs w:val="22"/>
      <w:lang w:eastAsia="en-US"/>
    </w:rPr>
  </w:style>
  <w:style w:type="character" w:customStyle="1" w:styleId="no-wikidata">
    <w:name w:val="no-wikidata"/>
    <w:rsid w:val="002D38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7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9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34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1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5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3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055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49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23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4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68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4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3.bin"/><Relationship Id="rId138" Type="http://schemas.openxmlformats.org/officeDocument/2006/relationships/hyperlink" Target="https://ru.wikipedia.org/wiki/%D0%98%D1%82%D0%B0%D0%BB%D1%8C%D1%8F%D0%BD%D1%81%D0%BA%D0%B8%D0%B9_%D1%8F%D0%B7%D1%8B%D0%BA" TargetMode="External"/><Relationship Id="rId159" Type="http://schemas.openxmlformats.org/officeDocument/2006/relationships/image" Target="media/image71.wmf"/><Relationship Id="rId170" Type="http://schemas.openxmlformats.org/officeDocument/2006/relationships/oleObject" Target="embeddings/oleObject70.bin"/><Relationship Id="rId191" Type="http://schemas.openxmlformats.org/officeDocument/2006/relationships/theme" Target="theme/theme1.xml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hyperlink" Target="https://ru.wikipedia.org/wiki/%D0%98%D1%82%D0%B0%D0%BB%D1%8C%D1%8F%D0%BD%D1%81%D0%BA%D0%B8%D0%B9_%D1%8F%D0%B7%D1%8B%D0%BA" TargetMode="External"/><Relationship Id="rId128" Type="http://schemas.openxmlformats.org/officeDocument/2006/relationships/oleObject" Target="embeddings/oleObject55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65.bin"/><Relationship Id="rId181" Type="http://schemas.openxmlformats.org/officeDocument/2006/relationships/oleObject" Target="embeddings/oleObject7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0.bin"/><Relationship Id="rId139" Type="http://schemas.openxmlformats.org/officeDocument/2006/relationships/hyperlink" Target="https://ru.wikipedia.org/wiki/4_%D0%B8%D1%8E%D0%BB%D1%8F" TargetMode="External"/><Relationship Id="rId85" Type="http://schemas.openxmlformats.org/officeDocument/2006/relationships/image" Target="media/image38.wmf"/><Relationship Id="rId150" Type="http://schemas.openxmlformats.org/officeDocument/2006/relationships/oleObject" Target="embeddings/oleObject60.bin"/><Relationship Id="rId171" Type="http://schemas.openxmlformats.org/officeDocument/2006/relationships/image" Target="media/image7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hyperlink" Target="https://ru.wikipedia.org/wiki/3_%D0%BC%D0%B0%D1%8F" TargetMode="External"/><Relationship Id="rId96" Type="http://schemas.openxmlformats.org/officeDocument/2006/relationships/oleObject" Target="embeddings/oleObject39.bin"/><Relationship Id="rId140" Type="http://schemas.openxmlformats.org/officeDocument/2006/relationships/hyperlink" Target="https://ru.wikipedia.org/wiki/1908_%D0%B3%D0%BE%D0%B4" TargetMode="External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7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hyperlink" Target="https://ru.wikipedia.org/wiki/1860" TargetMode="External"/><Relationship Id="rId97" Type="http://schemas.openxmlformats.org/officeDocument/2006/relationships/image" Target="media/image44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1" Type="http://schemas.openxmlformats.org/officeDocument/2006/relationships/hyperlink" Target="https://ru.wikipedia.org/wiki/14_%D0%BC%D0%B0%D1%80%D1%82%D0%B0" TargetMode="External"/><Relationship Id="rId146" Type="http://schemas.openxmlformats.org/officeDocument/2006/relationships/oleObject" Target="embeddings/oleObject58.bin"/><Relationship Id="rId167" Type="http://schemas.openxmlformats.org/officeDocument/2006/relationships/image" Target="media/image75.wmf"/><Relationship Id="rId188" Type="http://schemas.openxmlformats.org/officeDocument/2006/relationships/image" Target="media/image85.wmf"/><Relationship Id="rId7" Type="http://schemas.openxmlformats.org/officeDocument/2006/relationships/endnotes" Target="endnotes.xml"/><Relationship Id="rId71" Type="http://schemas.openxmlformats.org/officeDocument/2006/relationships/hyperlink" Target="https://ru.wikipedia.org/wiki/%D0%90%D0%BD%D0%B3%D0%BB%D0%B8%D0%B9%D1%81%D0%BA%D0%B8%D0%B9_%D1%8F%D0%B7%D1%8B%D0%BA" TargetMode="External"/><Relationship Id="rId92" Type="http://schemas.openxmlformats.org/officeDocument/2006/relationships/oleObject" Target="embeddings/oleObject37.bin"/><Relationship Id="rId162" Type="http://schemas.openxmlformats.org/officeDocument/2006/relationships/oleObject" Target="embeddings/oleObject66.bin"/><Relationship Id="rId183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53.wmf"/><Relationship Id="rId131" Type="http://schemas.openxmlformats.org/officeDocument/2006/relationships/image" Target="media/image61.jpeg"/><Relationship Id="rId136" Type="http://schemas.openxmlformats.org/officeDocument/2006/relationships/hyperlink" Target="https://ru.wikipedia.org/wiki/2016_%D0%B3%D0%BE%D0%B4" TargetMode="External"/><Relationship Id="rId157" Type="http://schemas.openxmlformats.org/officeDocument/2006/relationships/image" Target="media/image70.wmf"/><Relationship Id="rId178" Type="http://schemas.openxmlformats.org/officeDocument/2006/relationships/oleObject" Target="embeddings/oleObject7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1.bin"/><Relationship Id="rId173" Type="http://schemas.openxmlformats.org/officeDocument/2006/relationships/image" Target="media/image7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png"/><Relationship Id="rId77" Type="http://schemas.openxmlformats.org/officeDocument/2006/relationships/hyperlink" Target="https://ru.wikipedia.org/wiki/11_%D0%BE%D0%BA%D1%82%D1%8F%D0%B1%D1%80%D1%8F" TargetMode="External"/><Relationship Id="rId100" Type="http://schemas.openxmlformats.org/officeDocument/2006/relationships/oleObject" Target="embeddings/oleObject4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jpeg"/><Relationship Id="rId93" Type="http://schemas.openxmlformats.org/officeDocument/2006/relationships/image" Target="media/image42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56.wmf"/><Relationship Id="rId142" Type="http://schemas.openxmlformats.org/officeDocument/2006/relationships/hyperlink" Target="https://ru.wikipedia.org/wiki/1984_%D0%B3%D0%BE%D0%B4" TargetMode="External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189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62.jpeg"/><Relationship Id="rId158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1.wmf"/><Relationship Id="rId132" Type="http://schemas.openxmlformats.org/officeDocument/2006/relationships/hyperlink" Target="https://ru.wikipedia.org/wiki/%D0%90%D0%BD%D0%B3%D0%BB%D0%B8%D0%B9%D1%81%D0%BA%D0%B8%D0%B9_%D1%8F%D0%B7%D1%8B%D0%BA" TargetMode="External"/><Relationship Id="rId153" Type="http://schemas.openxmlformats.org/officeDocument/2006/relationships/image" Target="media/image68.wmf"/><Relationship Id="rId174" Type="http://schemas.openxmlformats.org/officeDocument/2006/relationships/oleObject" Target="embeddings/oleObject72.bin"/><Relationship Id="rId179" Type="http://schemas.openxmlformats.org/officeDocument/2006/relationships/oleObject" Target="embeddings/oleObject75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emf"/><Relationship Id="rId106" Type="http://schemas.openxmlformats.org/officeDocument/2006/relationships/oleObject" Target="embeddings/oleObject44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hyperlink" Target="https://ru.wikipedia.org/wiki/%D0%92%D0%BE%D0%BB%D1%8C%D1%82%D0%B5%D1%80%D1%80%D0%B0,_%D0%92%D0%B8%D1%82%D0%BE" TargetMode="External"/><Relationship Id="rId78" Type="http://schemas.openxmlformats.org/officeDocument/2006/relationships/hyperlink" Target="https://ru.wikipedia.org/wiki/1940" TargetMode="External"/><Relationship Id="rId94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59.bin"/><Relationship Id="rId164" Type="http://schemas.openxmlformats.org/officeDocument/2006/relationships/oleObject" Target="embeddings/oleObject67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1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47.bin"/><Relationship Id="rId133" Type="http://schemas.openxmlformats.org/officeDocument/2006/relationships/hyperlink" Target="https://ru.wikipedia.org/wiki/14_%D0%B8%D1%8E%D0%BB%D1%8F" TargetMode="External"/><Relationship Id="rId154" Type="http://schemas.openxmlformats.org/officeDocument/2006/relationships/oleObject" Target="embeddings/oleObject62.bin"/><Relationship Id="rId175" Type="http://schemas.openxmlformats.org/officeDocument/2006/relationships/image" Target="media/image79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57.bin"/><Relationship Id="rId90" Type="http://schemas.openxmlformats.org/officeDocument/2006/relationships/oleObject" Target="embeddings/oleObject36.bin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hyperlink" Target="https://ru.wikipedia.org/wiki/1918_%D0%B3%D0%BE%D0%B4" TargetMode="External"/><Relationship Id="rId80" Type="http://schemas.openxmlformats.org/officeDocument/2006/relationships/oleObject" Target="embeddings/oleObject31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7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3.bin"/><Relationship Id="rId70" Type="http://schemas.openxmlformats.org/officeDocument/2006/relationships/image" Target="media/image33.jpeg"/><Relationship Id="rId91" Type="http://schemas.openxmlformats.org/officeDocument/2006/relationships/image" Target="media/image41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68.bin"/><Relationship Id="rId187" Type="http://schemas.openxmlformats.org/officeDocument/2006/relationships/oleObject" Target="embeddings/oleObject79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48.bin"/><Relationship Id="rId60" Type="http://schemas.openxmlformats.org/officeDocument/2006/relationships/image" Target="media/image28.wmf"/><Relationship Id="rId81" Type="http://schemas.openxmlformats.org/officeDocument/2006/relationships/image" Target="media/image36.wmf"/><Relationship Id="rId135" Type="http://schemas.openxmlformats.org/officeDocument/2006/relationships/hyperlink" Target="https://ru.wikipedia.org/wiki/16_%D0%BD%D0%BE%D1%8F%D0%B1%D1%80%D1%8F" TargetMode="External"/><Relationship Id="rId156" Type="http://schemas.openxmlformats.org/officeDocument/2006/relationships/oleObject" Target="embeddings/oleObject63.bin"/><Relationship Id="rId177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7</Pages>
  <Words>1145</Words>
  <Characters>6533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va</dc:creator>
  <cp:lastModifiedBy>User</cp:lastModifiedBy>
  <cp:revision>47</cp:revision>
  <dcterms:created xsi:type="dcterms:W3CDTF">2020-08-29T09:36:00Z</dcterms:created>
  <dcterms:modified xsi:type="dcterms:W3CDTF">2020-08-29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